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7" r:id="rId2"/>
    <p:sldId id="258" r:id="rId3"/>
    <p:sldId id="280" r:id="rId4"/>
    <p:sldId id="281" r:id="rId5"/>
    <p:sldId id="268" r:id="rId6"/>
    <p:sldId id="284" r:id="rId7"/>
    <p:sldId id="277" r:id="rId8"/>
    <p:sldId id="283" r:id="rId9"/>
    <p:sldId id="276" r:id="rId10"/>
    <p:sldId id="285" r:id="rId11"/>
    <p:sldId id="272" r:id="rId12"/>
    <p:sldId id="273" r:id="rId13"/>
    <p:sldId id="274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0A6834-ADC8-4FEF-A4F0-A1CED0A56BEC}" type="datetimeFigureOut">
              <a:rPr lang="en-US" smtClean="0"/>
              <a:t>4/2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86EE63-FFE3-4984-B723-C0A691A327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60769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3AA030-3E02-4B33-A37B-DDB0136604EC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11582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3AA030-3E02-4B33-A37B-DDB0136604EC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55561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3AA030-3E02-4B33-A37B-DDB0136604EC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96626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1.jpeg"/><Relationship Id="rId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image" Target="../media/image19.jpeg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5.bin"/><Relationship Id="rId7" Type="http://schemas.openxmlformats.org/officeDocument/2006/relationships/image" Target="../media/image25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image" Target="../media/image24.wmf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21.wmf"/><Relationship Id="rId9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9338" y="1672044"/>
            <a:ext cx="8909130" cy="1264259"/>
          </a:xfrm>
        </p:spPr>
        <p:txBody>
          <a:bodyPr>
            <a:noAutofit/>
          </a:bodyPr>
          <a:lstStyle/>
          <a:p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uid substitution effects 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</a:t>
            </a:r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ismic 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isotropy </a:t>
            </a:r>
            <a:endParaRPr lang="zh-CN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3733799"/>
            <a:ext cx="8077200" cy="1385111"/>
          </a:xfrm>
        </p:spPr>
        <p:txBody>
          <a:bodyPr>
            <a:noAutofit/>
          </a:bodyPr>
          <a:lstStyle/>
          <a:p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ng Huang, Robert Stewart, </a:t>
            </a:r>
            <a:r>
              <a:rPr lang="en-US" altLang="zh-CN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ik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l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nd Nikolay </a:t>
            </a:r>
            <a:r>
              <a:rPr lang="en-US" altLang="zh-CN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yaur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396" y="187469"/>
            <a:ext cx="2197003" cy="65991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10000" y="5029200"/>
            <a:ext cx="1905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uston</a:t>
            </a:r>
          </a:p>
          <a:p>
            <a:pPr algn="ctr"/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ril 2</a:t>
            </a:r>
            <a:r>
              <a:rPr lang="en-US" altLang="zh-CN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2014</a:t>
            </a:r>
          </a:p>
        </p:txBody>
      </p:sp>
      <p:pic>
        <p:nvPicPr>
          <p:cNvPr id="7" name="Picture 6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95536"/>
            <a:ext cx="2038068" cy="1106371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1128B0-16D8-4ADA-82AC-66404A758A24}" type="slidenum"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</a:t>
            </a:fld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7943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" name="Title 1"/>
          <p:cNvSpPr txBox="1">
            <a:spLocks/>
          </p:cNvSpPr>
          <p:nvPr/>
        </p:nvSpPr>
        <p:spPr>
          <a:xfrm>
            <a:off x="245076" y="-633"/>
            <a:ext cx="8594124" cy="6537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/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ture work: experiments with 3D printed models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8" y="776287"/>
            <a:ext cx="9113837" cy="3871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84" name="Group 583"/>
          <p:cNvGrpSpPr/>
          <p:nvPr/>
        </p:nvGrpSpPr>
        <p:grpSpPr>
          <a:xfrm>
            <a:off x="2861749" y="3733800"/>
            <a:ext cx="6206052" cy="2716137"/>
            <a:chOff x="2861749" y="3733800"/>
            <a:chExt cx="6206052" cy="2716137"/>
          </a:xfrm>
        </p:grpSpPr>
        <p:pic>
          <p:nvPicPr>
            <p:cNvPr id="587" name="Picture 586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795" t="4125" r="29050" b="12854"/>
            <a:stretch/>
          </p:blipFill>
          <p:spPr>
            <a:xfrm>
              <a:off x="2861749" y="3733800"/>
              <a:ext cx="3042455" cy="2716137"/>
            </a:xfrm>
            <a:prstGeom prst="rect">
              <a:avLst/>
            </a:prstGeom>
          </p:spPr>
        </p:pic>
        <p:sp>
          <p:nvSpPr>
            <p:cNvPr id="168" name="TextBox 167"/>
            <p:cNvSpPr txBox="1"/>
            <p:nvPr/>
          </p:nvSpPr>
          <p:spPr>
            <a:xfrm>
              <a:off x="6553200" y="4867870"/>
              <a:ext cx="2514601" cy="1200329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hear-wave splitting in both directions implies it’s slightly orthorhombic material.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9" name="Down Arrow 168"/>
            <p:cNvSpPr/>
            <p:nvPr/>
          </p:nvSpPr>
          <p:spPr>
            <a:xfrm rot="5400000">
              <a:off x="5983236" y="5030143"/>
              <a:ext cx="457200" cy="598785"/>
            </a:xfrm>
            <a:prstGeom prst="downArrow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85" name="TextBox 584"/>
          <p:cNvSpPr txBox="1"/>
          <p:nvPr/>
        </p:nvSpPr>
        <p:spPr>
          <a:xfrm>
            <a:off x="7537623" y="6087879"/>
            <a:ext cx="15240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(Huang et al., 2013)</a:t>
            </a:r>
            <a:endParaRPr lang="en-US" sz="1000" dirty="0"/>
          </a:p>
        </p:txBody>
      </p:sp>
      <p:sp>
        <p:nvSpPr>
          <p:cNvPr id="59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DA1128B0-16D8-4ADA-82AC-66404A758A24}" type="slidenum">
              <a:rPr lang="zh-CN" altLang="en-US" sz="1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0</a:t>
            </a:fld>
            <a:endParaRPr lang="zh-CN" altLang="en-US" sz="1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89" name="Group 588"/>
          <p:cNvGrpSpPr/>
          <p:nvPr/>
        </p:nvGrpSpPr>
        <p:grpSpPr>
          <a:xfrm>
            <a:off x="245076" y="3615215"/>
            <a:ext cx="6288246" cy="2897200"/>
            <a:chOff x="245076" y="3615215"/>
            <a:chExt cx="6288246" cy="2897200"/>
          </a:xfrm>
        </p:grpSpPr>
        <p:grpSp>
          <p:nvGrpSpPr>
            <p:cNvPr id="58" name="Group 57"/>
            <p:cNvGrpSpPr>
              <a:grpSpLocks noChangeAspect="1"/>
            </p:cNvGrpSpPr>
            <p:nvPr/>
          </p:nvGrpSpPr>
          <p:grpSpPr>
            <a:xfrm>
              <a:off x="2844114" y="3615215"/>
              <a:ext cx="3689208" cy="2897200"/>
              <a:chOff x="2891891" y="1143000"/>
              <a:chExt cx="5828572" cy="4577271"/>
            </a:xfrm>
          </p:grpSpPr>
          <p:pic>
            <p:nvPicPr>
              <p:cNvPr id="9218" name="Picture 2"/>
              <p:cNvPicPr>
                <a:picLocks noChangeAspect="1" noChangeArrowheads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8603" b="22513"/>
              <a:stretch/>
            </p:blipFill>
            <p:spPr bwMode="auto">
              <a:xfrm>
                <a:off x="2891891" y="1143000"/>
                <a:ext cx="5828572" cy="4576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2" name="Picture 121"/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6795" t="4125" r="29050" b="12854"/>
              <a:stretch/>
            </p:blipFill>
            <p:spPr>
              <a:xfrm>
                <a:off x="6992036" y="3891348"/>
                <a:ext cx="1728427" cy="1823652"/>
              </a:xfrm>
              <a:prstGeom prst="rect">
                <a:avLst/>
              </a:prstGeom>
            </p:spPr>
          </p:pic>
          <p:pic>
            <p:nvPicPr>
              <p:cNvPr id="9221" name="Picture 5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91891" y="4116362"/>
                <a:ext cx="1603909" cy="16039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586" name="TextBox 585"/>
            <p:cNvSpPr txBox="1"/>
            <p:nvPr/>
          </p:nvSpPr>
          <p:spPr>
            <a:xfrm>
              <a:off x="245076" y="4800600"/>
              <a:ext cx="2269524" cy="646331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dirty="0" smtClean="0"/>
                <a:t>3D printed cube with penny-shaped cracks.</a:t>
              </a:r>
              <a:endParaRPr lang="en-US" dirty="0"/>
            </a:p>
          </p:txBody>
        </p:sp>
        <p:sp>
          <p:nvSpPr>
            <p:cNvPr id="588" name="Right Arrow 587"/>
            <p:cNvSpPr/>
            <p:nvPr/>
          </p:nvSpPr>
          <p:spPr>
            <a:xfrm>
              <a:off x="2590800" y="4953000"/>
              <a:ext cx="558377" cy="376535"/>
            </a:xfrm>
            <a:prstGeom prst="rightArrow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ysClr val="windowText" lastClr="000000"/>
                  </a:solidFill>
                </a:ln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49177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066800"/>
            <a:ext cx="7886700" cy="5105400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v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ended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assmann’s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quations for an orthorhombic medium</a:t>
            </a:r>
          </a:p>
          <a:p>
            <a:pPr>
              <a:buFont typeface="Wingdings" panose="05000000000000000000" pitchFamily="2" charset="2"/>
              <a:buChar char="v"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v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ear rigidity and splitting are independent on fluid type, but not shear-wave velocity</a:t>
            </a:r>
          </a:p>
          <a:p>
            <a:pPr>
              <a:buFont typeface="Wingdings" panose="05000000000000000000" pitchFamily="2" charset="2"/>
              <a:buChar char="v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v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uid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stitution effects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e anisotropic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v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v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tical P-wave velocity of low-porosity sands is constant with fluids</a:t>
            </a:r>
          </a:p>
          <a:p>
            <a:pPr>
              <a:buFont typeface="Wingdings" panose="05000000000000000000" pitchFamily="2" charset="2"/>
              <a:buChar char="v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v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h-porosity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s sands or low-porosity wet sands, have more azimuthal amplitude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riations</a:t>
            </a:r>
          </a:p>
          <a:p>
            <a:pPr>
              <a:buFont typeface="Wingdings" panose="05000000000000000000" pitchFamily="2" charset="2"/>
              <a:buChar char="v"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v"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1128B0-16D8-4ADA-82AC-66404A758A24}" type="slidenum">
              <a:rPr lang="zh-CN" altLang="en-US" sz="1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1</a:t>
            </a:fld>
            <a:endParaRPr lang="zh-CN" altLang="en-US" sz="1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628650" y="-633"/>
            <a:ext cx="7886700" cy="6537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/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s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2007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"/>
            <a:ext cx="7886700" cy="749571"/>
          </a:xfrm>
        </p:spPr>
        <p:txBody>
          <a:bodyPr>
            <a:normAutofit/>
          </a:bodyPr>
          <a:lstStyle/>
          <a:p>
            <a:pPr algn="ctr"/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knowledgement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5135" y="1035024"/>
            <a:ext cx="7886700" cy="4998720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lied Geophysical Laboratories, UH</a:t>
            </a:r>
          </a:p>
          <a:p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r. Robert Sheriff and SEG Foundation</a:t>
            </a:r>
          </a:p>
          <a:p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H adjunct and research professors:</a:t>
            </a:r>
          </a:p>
          <a:p>
            <a:pPr marL="0" indent="0"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Dr. Leon Thomsen and Dr. Colin Saye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1128B0-16D8-4ADA-82AC-66404A758A24}" type="slidenum">
              <a:rPr lang="zh-CN" altLang="en-US" sz="1800" b="1">
                <a:solidFill>
                  <a:schemeClr val="tx1"/>
                </a:solidFill>
              </a:rPr>
              <a:pPr/>
              <a:t>12</a:t>
            </a:fld>
            <a:endParaRPr lang="zh-CN" altLang="en-US" sz="18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7657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1128B0-16D8-4ADA-82AC-66404A758A24}" type="slidenum">
              <a:rPr lang="zh-CN" altLang="en-US" sz="18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3</a:t>
            </a:fld>
            <a:endParaRPr lang="zh-CN" altLang="en-US" sz="1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04782" y="1828799"/>
            <a:ext cx="354841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k </a:t>
            </a:r>
            <a:r>
              <a:rPr lang="en-US" altLang="zh-CN" sz="4400" b="1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ou!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124200" y="4038600"/>
            <a:ext cx="3429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estions?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2939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-3364"/>
            <a:ext cx="7886700" cy="1300941"/>
          </a:xfrm>
        </p:spPr>
        <p:txBody>
          <a:bodyPr>
            <a:normAutofit/>
          </a:bodyPr>
          <a:lstStyle/>
          <a:p>
            <a:pPr algn="l"/>
            <a:r>
              <a:rPr lang="en-US" altLang="zh-CN" sz="32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zh-CN" altLang="en-US" sz="32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132767"/>
            <a:ext cx="7886700" cy="5172503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</a:p>
          <a:p>
            <a:pPr marL="0" indent="0"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Natural fractures and anisotropy, fluid effects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28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ry </a:t>
            </a:r>
            <a:r>
              <a:rPr lang="en-US" altLang="zh-CN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methods</a:t>
            </a:r>
          </a:p>
          <a:p>
            <a:pPr marL="0" indent="0"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Anisotropic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assmann’s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uations, parameterize,</a:t>
            </a:r>
          </a:p>
          <a:p>
            <a:pPr marL="0" indent="0"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recast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ssmann’s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quations</a:t>
            </a:r>
          </a:p>
          <a:p>
            <a:pPr marL="0" indent="0">
              <a:buNone/>
            </a:pPr>
            <a:endParaRPr lang="en-US" altLang="zh-CN" sz="20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ussions</a:t>
            </a:r>
          </a:p>
          <a:p>
            <a:pPr marL="0" indent="0"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- &amp; S-wave moduli and velocities, Thomsen’s parameters, </a:t>
            </a:r>
          </a:p>
          <a:p>
            <a:pPr marL="0" indent="0"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azimuthal amplitude variation</a:t>
            </a:r>
          </a:p>
          <a:p>
            <a:pPr marL="0" indent="0">
              <a:buNone/>
            </a:pP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s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1128B0-16D8-4ADA-82AC-66404A758A24}" type="slidenum">
              <a:rPr lang="zh-CN" altLang="en-US" sz="1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</a:t>
            </a:fld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9966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Group 59"/>
          <p:cNvGrpSpPr/>
          <p:nvPr/>
        </p:nvGrpSpPr>
        <p:grpSpPr>
          <a:xfrm>
            <a:off x="4752648" y="3635440"/>
            <a:ext cx="3019752" cy="1550134"/>
            <a:chOff x="4600248" y="2648486"/>
            <a:chExt cx="3019752" cy="1550134"/>
          </a:xfrm>
        </p:grpSpPr>
        <p:grpSp>
          <p:nvGrpSpPr>
            <p:cNvPr id="61" name="Group 60"/>
            <p:cNvGrpSpPr/>
            <p:nvPr/>
          </p:nvGrpSpPr>
          <p:grpSpPr>
            <a:xfrm>
              <a:off x="4937760" y="3543300"/>
              <a:ext cx="18288" cy="528993"/>
              <a:chOff x="3185160" y="3543300"/>
              <a:chExt cx="45720" cy="528993"/>
            </a:xfrm>
          </p:grpSpPr>
          <p:sp>
            <p:nvSpPr>
              <p:cNvPr id="148" name="Freeform 147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9" name="Freeform 148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>
              <a:off x="5257800" y="3832860"/>
              <a:ext cx="18288" cy="365760"/>
              <a:chOff x="3185160" y="3543300"/>
              <a:chExt cx="45720" cy="528993"/>
            </a:xfrm>
          </p:grpSpPr>
          <p:sp>
            <p:nvSpPr>
              <p:cNvPr id="146" name="Freeform 145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7" name="Freeform 146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3" name="Group 62"/>
            <p:cNvGrpSpPr/>
            <p:nvPr/>
          </p:nvGrpSpPr>
          <p:grpSpPr>
            <a:xfrm>
              <a:off x="5494020" y="3543300"/>
              <a:ext cx="18288" cy="528993"/>
              <a:chOff x="3185160" y="3543300"/>
              <a:chExt cx="45720" cy="528993"/>
            </a:xfrm>
          </p:grpSpPr>
          <p:sp>
            <p:nvSpPr>
              <p:cNvPr id="144" name="Freeform 143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5" name="Freeform 144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4" name="Group 63"/>
            <p:cNvGrpSpPr/>
            <p:nvPr/>
          </p:nvGrpSpPr>
          <p:grpSpPr>
            <a:xfrm>
              <a:off x="5715000" y="3688080"/>
              <a:ext cx="18288" cy="274320"/>
              <a:chOff x="3185160" y="3543300"/>
              <a:chExt cx="45720" cy="528993"/>
            </a:xfrm>
          </p:grpSpPr>
          <p:sp>
            <p:nvSpPr>
              <p:cNvPr id="142" name="Freeform 141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3" name="Freeform 142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5" name="Group 64"/>
            <p:cNvGrpSpPr/>
            <p:nvPr/>
          </p:nvGrpSpPr>
          <p:grpSpPr>
            <a:xfrm>
              <a:off x="5943600" y="3547110"/>
              <a:ext cx="18288" cy="528993"/>
              <a:chOff x="3185160" y="3543300"/>
              <a:chExt cx="45720" cy="528993"/>
            </a:xfrm>
          </p:grpSpPr>
          <p:sp>
            <p:nvSpPr>
              <p:cNvPr id="140" name="Freeform 139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1" name="Freeform 140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6" name="Group 65"/>
            <p:cNvGrpSpPr/>
            <p:nvPr/>
          </p:nvGrpSpPr>
          <p:grpSpPr>
            <a:xfrm>
              <a:off x="6172200" y="3535680"/>
              <a:ext cx="18288" cy="528993"/>
              <a:chOff x="3185160" y="3543300"/>
              <a:chExt cx="45720" cy="528993"/>
            </a:xfrm>
          </p:grpSpPr>
          <p:sp>
            <p:nvSpPr>
              <p:cNvPr id="138" name="Freeform 137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9" name="Freeform 138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7" name="Group 66"/>
            <p:cNvGrpSpPr/>
            <p:nvPr/>
          </p:nvGrpSpPr>
          <p:grpSpPr>
            <a:xfrm>
              <a:off x="6553200" y="3657600"/>
              <a:ext cx="18288" cy="528993"/>
              <a:chOff x="3185160" y="3543300"/>
              <a:chExt cx="45720" cy="528993"/>
            </a:xfrm>
          </p:grpSpPr>
          <p:sp>
            <p:nvSpPr>
              <p:cNvPr id="136" name="Freeform 135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Freeform 136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8" name="Group 67"/>
            <p:cNvGrpSpPr/>
            <p:nvPr/>
          </p:nvGrpSpPr>
          <p:grpSpPr>
            <a:xfrm rot="2700000">
              <a:off x="5131362" y="3087487"/>
              <a:ext cx="18288" cy="528993"/>
              <a:chOff x="3185160" y="3543300"/>
              <a:chExt cx="45720" cy="528993"/>
            </a:xfrm>
          </p:grpSpPr>
          <p:sp>
            <p:nvSpPr>
              <p:cNvPr id="134" name="Freeform 133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5" name="Freeform 134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9" name="Group 68"/>
            <p:cNvGrpSpPr/>
            <p:nvPr/>
          </p:nvGrpSpPr>
          <p:grpSpPr>
            <a:xfrm rot="2700000">
              <a:off x="5682179" y="3091297"/>
              <a:ext cx="18288" cy="528993"/>
              <a:chOff x="3185160" y="3543300"/>
              <a:chExt cx="45720" cy="528993"/>
            </a:xfrm>
          </p:grpSpPr>
          <p:sp>
            <p:nvSpPr>
              <p:cNvPr id="132" name="Freeform 131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" name="Freeform 132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0" name="Group 69"/>
            <p:cNvGrpSpPr/>
            <p:nvPr/>
          </p:nvGrpSpPr>
          <p:grpSpPr>
            <a:xfrm rot="2700000">
              <a:off x="6135568" y="3091297"/>
              <a:ext cx="18288" cy="528993"/>
              <a:chOff x="3185160" y="3543300"/>
              <a:chExt cx="45720" cy="528993"/>
            </a:xfrm>
          </p:grpSpPr>
          <p:sp>
            <p:nvSpPr>
              <p:cNvPr id="130" name="Freeform 129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1" name="Freeform 130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1" name="Group 70"/>
            <p:cNvGrpSpPr/>
            <p:nvPr/>
          </p:nvGrpSpPr>
          <p:grpSpPr>
            <a:xfrm rot="2700000">
              <a:off x="6360359" y="3087488"/>
              <a:ext cx="18288" cy="528993"/>
              <a:chOff x="3185160" y="3543300"/>
              <a:chExt cx="45720" cy="528993"/>
            </a:xfrm>
          </p:grpSpPr>
          <p:sp>
            <p:nvSpPr>
              <p:cNvPr id="128" name="Freeform 127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Freeform 128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2" name="Group 71"/>
            <p:cNvGrpSpPr/>
            <p:nvPr/>
          </p:nvGrpSpPr>
          <p:grpSpPr>
            <a:xfrm rot="2700000">
              <a:off x="6889948" y="2824598"/>
              <a:ext cx="18288" cy="528993"/>
              <a:chOff x="3185160" y="3543300"/>
              <a:chExt cx="45720" cy="528993"/>
            </a:xfrm>
          </p:grpSpPr>
          <p:sp>
            <p:nvSpPr>
              <p:cNvPr id="126" name="Freeform 125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7" name="Freeform 126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3" name="Group 72"/>
            <p:cNvGrpSpPr/>
            <p:nvPr/>
          </p:nvGrpSpPr>
          <p:grpSpPr>
            <a:xfrm rot="2700000">
              <a:off x="5518349" y="2824597"/>
              <a:ext cx="18288" cy="528993"/>
              <a:chOff x="3185160" y="3543300"/>
              <a:chExt cx="45720" cy="528993"/>
            </a:xfrm>
          </p:grpSpPr>
          <p:sp>
            <p:nvSpPr>
              <p:cNvPr id="124" name="Freeform 123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5" name="Freeform 124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4" name="Group 73"/>
            <p:cNvGrpSpPr/>
            <p:nvPr/>
          </p:nvGrpSpPr>
          <p:grpSpPr>
            <a:xfrm rot="2700000">
              <a:off x="7104709" y="3090492"/>
              <a:ext cx="18288" cy="274320"/>
              <a:chOff x="3185160" y="3543300"/>
              <a:chExt cx="45720" cy="528993"/>
            </a:xfrm>
          </p:grpSpPr>
          <p:sp>
            <p:nvSpPr>
              <p:cNvPr id="122" name="Freeform 121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" name="Freeform 122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5" name="Group 74"/>
            <p:cNvGrpSpPr/>
            <p:nvPr/>
          </p:nvGrpSpPr>
          <p:grpSpPr>
            <a:xfrm rot="2700000">
              <a:off x="6127949" y="2824597"/>
              <a:ext cx="18288" cy="528993"/>
              <a:chOff x="3185160" y="3543300"/>
              <a:chExt cx="45720" cy="528993"/>
            </a:xfrm>
          </p:grpSpPr>
          <p:sp>
            <p:nvSpPr>
              <p:cNvPr id="120" name="Freeform 119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1" name="Freeform 120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6" name="Group 75"/>
            <p:cNvGrpSpPr/>
            <p:nvPr/>
          </p:nvGrpSpPr>
          <p:grpSpPr>
            <a:xfrm rot="16200000">
              <a:off x="6387846" y="2737105"/>
              <a:ext cx="18288" cy="1371600"/>
              <a:chOff x="3185160" y="3543300"/>
              <a:chExt cx="45720" cy="528993"/>
            </a:xfrm>
          </p:grpSpPr>
          <p:sp>
            <p:nvSpPr>
              <p:cNvPr id="118" name="Freeform 117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9" name="Freeform 118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7" name="Group 76"/>
            <p:cNvGrpSpPr/>
            <p:nvPr/>
          </p:nvGrpSpPr>
          <p:grpSpPr>
            <a:xfrm>
              <a:off x="7086600" y="3429000"/>
              <a:ext cx="18288" cy="548640"/>
              <a:chOff x="3185160" y="3543300"/>
              <a:chExt cx="45720" cy="528993"/>
            </a:xfrm>
          </p:grpSpPr>
          <p:sp>
            <p:nvSpPr>
              <p:cNvPr id="116" name="Freeform 115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7" name="Freeform 116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8" name="Group 77"/>
            <p:cNvGrpSpPr/>
            <p:nvPr/>
          </p:nvGrpSpPr>
          <p:grpSpPr>
            <a:xfrm>
              <a:off x="7391400" y="3276600"/>
              <a:ext cx="18288" cy="182880"/>
              <a:chOff x="3185160" y="3543300"/>
              <a:chExt cx="45720" cy="528993"/>
            </a:xfrm>
          </p:grpSpPr>
          <p:sp>
            <p:nvSpPr>
              <p:cNvPr id="114" name="Freeform 113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5" name="Freeform 114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9" name="Group 78"/>
            <p:cNvGrpSpPr/>
            <p:nvPr/>
          </p:nvGrpSpPr>
          <p:grpSpPr>
            <a:xfrm>
              <a:off x="7010400" y="3775710"/>
              <a:ext cx="18288" cy="274320"/>
              <a:chOff x="3185160" y="3543300"/>
              <a:chExt cx="45720" cy="528993"/>
            </a:xfrm>
          </p:grpSpPr>
          <p:sp>
            <p:nvSpPr>
              <p:cNvPr id="112" name="Freeform 111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" name="Freeform 112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0" name="Group 79"/>
            <p:cNvGrpSpPr/>
            <p:nvPr/>
          </p:nvGrpSpPr>
          <p:grpSpPr>
            <a:xfrm>
              <a:off x="7315200" y="3402330"/>
              <a:ext cx="18288" cy="457200"/>
              <a:chOff x="3185160" y="3543300"/>
              <a:chExt cx="45720" cy="528993"/>
            </a:xfrm>
          </p:grpSpPr>
          <p:sp>
            <p:nvSpPr>
              <p:cNvPr id="110" name="Freeform 109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1" name="Freeform 110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1" name="Group 80"/>
            <p:cNvGrpSpPr/>
            <p:nvPr/>
          </p:nvGrpSpPr>
          <p:grpSpPr>
            <a:xfrm rot="16200000">
              <a:off x="5507737" y="3026663"/>
              <a:ext cx="18288" cy="365760"/>
              <a:chOff x="3185160" y="3543300"/>
              <a:chExt cx="45720" cy="528993"/>
            </a:xfrm>
          </p:grpSpPr>
          <p:sp>
            <p:nvSpPr>
              <p:cNvPr id="108" name="Freeform 107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9" name="Freeform 108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2" name="Group 81"/>
            <p:cNvGrpSpPr/>
            <p:nvPr/>
          </p:nvGrpSpPr>
          <p:grpSpPr>
            <a:xfrm rot="16200000">
              <a:off x="6406896" y="2737103"/>
              <a:ext cx="18288" cy="640080"/>
              <a:chOff x="3185160" y="3543300"/>
              <a:chExt cx="45720" cy="528993"/>
            </a:xfrm>
          </p:grpSpPr>
          <p:sp>
            <p:nvSpPr>
              <p:cNvPr id="106" name="Freeform 105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" name="Freeform 106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3" name="Group 82"/>
            <p:cNvGrpSpPr/>
            <p:nvPr/>
          </p:nvGrpSpPr>
          <p:grpSpPr>
            <a:xfrm rot="16200000">
              <a:off x="6726936" y="2798063"/>
              <a:ext cx="18288" cy="822960"/>
              <a:chOff x="3185160" y="3543300"/>
              <a:chExt cx="45720" cy="528993"/>
            </a:xfrm>
          </p:grpSpPr>
          <p:sp>
            <p:nvSpPr>
              <p:cNvPr id="104" name="Freeform 103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5" name="Freeform 104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4" name="Group 83"/>
            <p:cNvGrpSpPr/>
            <p:nvPr/>
          </p:nvGrpSpPr>
          <p:grpSpPr>
            <a:xfrm rot="16200000">
              <a:off x="5132153" y="3173647"/>
              <a:ext cx="18288" cy="528993"/>
              <a:chOff x="3185160" y="3543300"/>
              <a:chExt cx="45720" cy="528993"/>
            </a:xfrm>
          </p:grpSpPr>
          <p:sp>
            <p:nvSpPr>
              <p:cNvPr id="102" name="Freeform 101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" name="Freeform 102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5" name="Group 84"/>
            <p:cNvGrpSpPr/>
            <p:nvPr/>
          </p:nvGrpSpPr>
          <p:grpSpPr>
            <a:xfrm rot="16200000">
              <a:off x="5644896" y="2660903"/>
              <a:ext cx="18288" cy="640080"/>
              <a:chOff x="3185160" y="3543300"/>
              <a:chExt cx="45720" cy="528993"/>
            </a:xfrm>
          </p:grpSpPr>
          <p:sp>
            <p:nvSpPr>
              <p:cNvPr id="100" name="Freeform 99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1" name="Freeform 100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6" name="Group 85"/>
            <p:cNvGrpSpPr/>
            <p:nvPr/>
          </p:nvGrpSpPr>
          <p:grpSpPr>
            <a:xfrm rot="16200000">
              <a:off x="7382256" y="2843783"/>
              <a:ext cx="18288" cy="274320"/>
              <a:chOff x="3185160" y="3543300"/>
              <a:chExt cx="45720" cy="528993"/>
            </a:xfrm>
          </p:grpSpPr>
          <p:sp>
            <p:nvSpPr>
              <p:cNvPr id="98" name="Freeform 97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9" name="Freeform 98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7" name="Group 86"/>
            <p:cNvGrpSpPr/>
            <p:nvPr/>
          </p:nvGrpSpPr>
          <p:grpSpPr>
            <a:xfrm>
              <a:off x="7524750" y="2990850"/>
              <a:ext cx="18288" cy="457200"/>
              <a:chOff x="3185160" y="3543300"/>
              <a:chExt cx="45720" cy="528993"/>
            </a:xfrm>
          </p:grpSpPr>
          <p:sp>
            <p:nvSpPr>
              <p:cNvPr id="96" name="Freeform 95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" name="Freeform 96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88" name="TextBox 87"/>
            <p:cNvSpPr txBox="1"/>
            <p:nvPr/>
          </p:nvSpPr>
          <p:spPr>
            <a:xfrm>
              <a:off x="5231130" y="2648486"/>
              <a:ext cx="228600" cy="276999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4800600" y="3101340"/>
              <a:ext cx="228600" cy="276999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4600248" y="2947157"/>
              <a:ext cx="228600" cy="276999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1" name="Group 90"/>
            <p:cNvGrpSpPr/>
            <p:nvPr/>
          </p:nvGrpSpPr>
          <p:grpSpPr>
            <a:xfrm>
              <a:off x="4745586" y="2801745"/>
              <a:ext cx="574445" cy="390946"/>
              <a:chOff x="3540355" y="2733254"/>
              <a:chExt cx="574445" cy="390946"/>
            </a:xfrm>
          </p:grpSpPr>
          <p:cxnSp>
            <p:nvCxnSpPr>
              <p:cNvPr id="93" name="Straight Arrow Connector 92"/>
              <p:cNvCxnSpPr/>
              <p:nvPr/>
            </p:nvCxnSpPr>
            <p:spPr>
              <a:xfrm>
                <a:off x="3733800" y="2743200"/>
                <a:ext cx="381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/>
              <p:nvPr/>
            </p:nvCxnSpPr>
            <p:spPr>
              <a:xfrm rot="5400000">
                <a:off x="3543300" y="2933700"/>
                <a:ext cx="381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Arrow Connector 94"/>
              <p:cNvCxnSpPr/>
              <p:nvPr/>
            </p:nvCxnSpPr>
            <p:spPr>
              <a:xfrm rot="300000" flipH="1">
                <a:off x="3540355" y="2733254"/>
                <a:ext cx="186880" cy="2286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2" name="Cube 91"/>
            <p:cNvSpPr/>
            <p:nvPr/>
          </p:nvSpPr>
          <p:spPr>
            <a:xfrm>
              <a:off x="4777740" y="2895600"/>
              <a:ext cx="2842260" cy="1295400"/>
            </a:xfrm>
            <a:prstGeom prst="cube">
              <a:avLst>
                <a:gd name="adj" fmla="val 49348"/>
              </a:avLst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097" name="TextBox 4096"/>
          <p:cNvSpPr txBox="1"/>
          <p:nvPr/>
        </p:nvSpPr>
        <p:spPr>
          <a:xfrm>
            <a:off x="5486909" y="3131895"/>
            <a:ext cx="1598747" cy="369332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thorhombic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03" name="Picture 6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16" t="17285" r="11308" b="24922"/>
          <a:stretch/>
        </p:blipFill>
        <p:spPr bwMode="auto">
          <a:xfrm>
            <a:off x="4983479" y="1148413"/>
            <a:ext cx="2800850" cy="1729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Rectangle 4103"/>
          <p:cNvSpPr/>
          <p:nvPr/>
        </p:nvSpPr>
        <p:spPr>
          <a:xfrm>
            <a:off x="4414044" y="777075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autiful fractured Atoka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ndstone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Natural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m. 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5" name="Rectangle 4104"/>
          <p:cNvSpPr/>
          <p:nvPr/>
        </p:nvSpPr>
        <p:spPr>
          <a:xfrm>
            <a:off x="5766871" y="2877979"/>
            <a:ext cx="906017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Liner, 2013) 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737715" y="3640375"/>
            <a:ext cx="3013710" cy="1550134"/>
            <a:chOff x="1219200" y="2648486"/>
            <a:chExt cx="3013710" cy="1550134"/>
          </a:xfrm>
        </p:grpSpPr>
        <p:sp>
          <p:nvSpPr>
            <p:cNvPr id="6" name="Cube 5"/>
            <p:cNvSpPr/>
            <p:nvPr/>
          </p:nvSpPr>
          <p:spPr>
            <a:xfrm>
              <a:off x="1390650" y="2895600"/>
              <a:ext cx="2842260" cy="1295400"/>
            </a:xfrm>
            <a:prstGeom prst="cube">
              <a:avLst>
                <a:gd name="adj" fmla="val 49348"/>
              </a:avLst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1488919" y="3079950"/>
              <a:ext cx="2375004" cy="1118670"/>
              <a:chOff x="1488919" y="3079950"/>
              <a:chExt cx="2375004" cy="1118670"/>
            </a:xfrm>
          </p:grpSpPr>
          <p:grpSp>
            <p:nvGrpSpPr>
              <p:cNvPr id="15" name="Group 14"/>
              <p:cNvGrpSpPr/>
              <p:nvPr/>
            </p:nvGrpSpPr>
            <p:grpSpPr>
              <a:xfrm>
                <a:off x="2106930" y="3543300"/>
                <a:ext cx="18288" cy="528993"/>
                <a:chOff x="3185160" y="3543300"/>
                <a:chExt cx="45720" cy="528993"/>
              </a:xfrm>
            </p:grpSpPr>
            <p:sp>
              <p:nvSpPr>
                <p:cNvPr id="58" name="Freeform 57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9" name="Freeform 58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6" name="Group 15"/>
              <p:cNvGrpSpPr/>
              <p:nvPr/>
            </p:nvGrpSpPr>
            <p:grpSpPr>
              <a:xfrm>
                <a:off x="1550670" y="3543300"/>
                <a:ext cx="18288" cy="528993"/>
                <a:chOff x="3185160" y="3543300"/>
                <a:chExt cx="45720" cy="528993"/>
              </a:xfrm>
            </p:grpSpPr>
            <p:sp>
              <p:nvSpPr>
                <p:cNvPr id="56" name="Freeform 55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" name="Freeform 56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7" name="Group 16"/>
              <p:cNvGrpSpPr/>
              <p:nvPr/>
            </p:nvGrpSpPr>
            <p:grpSpPr>
              <a:xfrm>
                <a:off x="1870710" y="3832860"/>
                <a:ext cx="18288" cy="365760"/>
                <a:chOff x="3185160" y="3543300"/>
                <a:chExt cx="45720" cy="528993"/>
              </a:xfrm>
            </p:grpSpPr>
            <p:sp>
              <p:nvSpPr>
                <p:cNvPr id="54" name="Freeform 53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5" name="Freeform 54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8" name="Group 17"/>
              <p:cNvGrpSpPr/>
              <p:nvPr/>
            </p:nvGrpSpPr>
            <p:grpSpPr>
              <a:xfrm>
                <a:off x="2327910" y="3688080"/>
                <a:ext cx="18288" cy="274320"/>
                <a:chOff x="3185160" y="3543300"/>
                <a:chExt cx="45720" cy="528993"/>
              </a:xfrm>
            </p:grpSpPr>
            <p:sp>
              <p:nvSpPr>
                <p:cNvPr id="52" name="Freeform 51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" name="Freeform 52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9" name="Group 18"/>
              <p:cNvGrpSpPr/>
              <p:nvPr/>
            </p:nvGrpSpPr>
            <p:grpSpPr>
              <a:xfrm>
                <a:off x="2556510" y="3547110"/>
                <a:ext cx="18288" cy="528993"/>
                <a:chOff x="3185160" y="3543300"/>
                <a:chExt cx="45720" cy="528993"/>
              </a:xfrm>
            </p:grpSpPr>
            <p:sp>
              <p:nvSpPr>
                <p:cNvPr id="50" name="Freeform 49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" name="Freeform 50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0" name="Group 19"/>
              <p:cNvGrpSpPr/>
              <p:nvPr/>
            </p:nvGrpSpPr>
            <p:grpSpPr>
              <a:xfrm>
                <a:off x="2785110" y="3535680"/>
                <a:ext cx="18288" cy="528993"/>
                <a:chOff x="3185160" y="3543300"/>
                <a:chExt cx="45720" cy="528993"/>
              </a:xfrm>
            </p:grpSpPr>
            <p:sp>
              <p:nvSpPr>
                <p:cNvPr id="48" name="Freeform 47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" name="Freeform 48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1" name="Group 20"/>
              <p:cNvGrpSpPr/>
              <p:nvPr/>
            </p:nvGrpSpPr>
            <p:grpSpPr>
              <a:xfrm>
                <a:off x="3166110" y="3657600"/>
                <a:ext cx="18288" cy="528993"/>
                <a:chOff x="3185160" y="3543300"/>
                <a:chExt cx="45720" cy="528993"/>
              </a:xfrm>
            </p:grpSpPr>
            <p:sp>
              <p:nvSpPr>
                <p:cNvPr id="46" name="Freeform 45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" name="Freeform 46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2" name="Group 21"/>
              <p:cNvGrpSpPr/>
              <p:nvPr/>
            </p:nvGrpSpPr>
            <p:grpSpPr>
              <a:xfrm rot="2700000">
                <a:off x="1744272" y="3087487"/>
                <a:ext cx="18288" cy="528993"/>
                <a:chOff x="3185160" y="3543300"/>
                <a:chExt cx="45720" cy="528993"/>
              </a:xfrm>
            </p:grpSpPr>
            <p:sp>
              <p:nvSpPr>
                <p:cNvPr id="44" name="Freeform 43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" name="Freeform 44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3" name="Group 22"/>
              <p:cNvGrpSpPr/>
              <p:nvPr/>
            </p:nvGrpSpPr>
            <p:grpSpPr>
              <a:xfrm rot="2700000">
                <a:off x="2295089" y="3091297"/>
                <a:ext cx="18288" cy="528993"/>
                <a:chOff x="3185160" y="3543300"/>
                <a:chExt cx="45720" cy="528993"/>
              </a:xfrm>
            </p:grpSpPr>
            <p:sp>
              <p:nvSpPr>
                <p:cNvPr id="42" name="Freeform 41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" name="Freeform 42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4" name="Group 23"/>
              <p:cNvGrpSpPr/>
              <p:nvPr/>
            </p:nvGrpSpPr>
            <p:grpSpPr>
              <a:xfrm rot="2700000">
                <a:off x="2748478" y="3091297"/>
                <a:ext cx="18288" cy="528993"/>
                <a:chOff x="3185160" y="3543300"/>
                <a:chExt cx="45720" cy="528993"/>
              </a:xfrm>
            </p:grpSpPr>
            <p:sp>
              <p:nvSpPr>
                <p:cNvPr id="40" name="Freeform 39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" name="Freeform 40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5" name="Group 24"/>
              <p:cNvGrpSpPr/>
              <p:nvPr/>
            </p:nvGrpSpPr>
            <p:grpSpPr>
              <a:xfrm rot="2700000">
                <a:off x="2973269" y="3087488"/>
                <a:ext cx="18288" cy="528993"/>
                <a:chOff x="3185160" y="3543300"/>
                <a:chExt cx="45720" cy="528993"/>
              </a:xfrm>
            </p:grpSpPr>
            <p:sp>
              <p:nvSpPr>
                <p:cNvPr id="38" name="Freeform 37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" name="Freeform 38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6" name="Group 25"/>
              <p:cNvGrpSpPr/>
              <p:nvPr/>
            </p:nvGrpSpPr>
            <p:grpSpPr>
              <a:xfrm rot="2700000">
                <a:off x="3502858" y="2824598"/>
                <a:ext cx="18288" cy="528993"/>
                <a:chOff x="3185160" y="3543300"/>
                <a:chExt cx="45720" cy="528993"/>
              </a:xfrm>
            </p:grpSpPr>
            <p:sp>
              <p:nvSpPr>
                <p:cNvPr id="36" name="Freeform 35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" name="Freeform 36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7" name="Group 26"/>
              <p:cNvGrpSpPr/>
              <p:nvPr/>
            </p:nvGrpSpPr>
            <p:grpSpPr>
              <a:xfrm rot="2700000">
                <a:off x="2131259" y="2824597"/>
                <a:ext cx="18288" cy="528993"/>
                <a:chOff x="3185160" y="3543300"/>
                <a:chExt cx="45720" cy="528993"/>
              </a:xfrm>
            </p:grpSpPr>
            <p:sp>
              <p:nvSpPr>
                <p:cNvPr id="34" name="Freeform 33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" name="Freeform 34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8" name="Group 27"/>
              <p:cNvGrpSpPr/>
              <p:nvPr/>
            </p:nvGrpSpPr>
            <p:grpSpPr>
              <a:xfrm rot="2700000">
                <a:off x="3717619" y="3090492"/>
                <a:ext cx="18288" cy="274320"/>
                <a:chOff x="3185160" y="3543300"/>
                <a:chExt cx="45720" cy="528993"/>
              </a:xfrm>
            </p:grpSpPr>
            <p:sp>
              <p:nvSpPr>
                <p:cNvPr id="32" name="Freeform 31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" name="Freeform 32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9" name="Group 28"/>
              <p:cNvGrpSpPr/>
              <p:nvPr/>
            </p:nvGrpSpPr>
            <p:grpSpPr>
              <a:xfrm rot="2700000">
                <a:off x="2740859" y="2824597"/>
                <a:ext cx="18288" cy="528993"/>
                <a:chOff x="3185160" y="3543300"/>
                <a:chExt cx="45720" cy="528993"/>
              </a:xfrm>
            </p:grpSpPr>
            <p:sp>
              <p:nvSpPr>
                <p:cNvPr id="30" name="Freeform 29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" name="Freeform 30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8" name="Group 7"/>
            <p:cNvGrpSpPr/>
            <p:nvPr/>
          </p:nvGrpSpPr>
          <p:grpSpPr>
            <a:xfrm>
              <a:off x="1365034" y="2809454"/>
              <a:ext cx="574445" cy="390946"/>
              <a:chOff x="3540355" y="2733254"/>
              <a:chExt cx="574445" cy="390946"/>
            </a:xfrm>
          </p:grpSpPr>
          <p:cxnSp>
            <p:nvCxnSpPr>
              <p:cNvPr id="12" name="Straight Arrow Connector 11"/>
              <p:cNvCxnSpPr/>
              <p:nvPr/>
            </p:nvCxnSpPr>
            <p:spPr>
              <a:xfrm>
                <a:off x="3733800" y="2743200"/>
                <a:ext cx="381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 rot="5400000">
                <a:off x="3543300" y="2933700"/>
                <a:ext cx="381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rot="300000" flipH="1">
                <a:off x="3540355" y="2733254"/>
                <a:ext cx="186880" cy="2286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" name="TextBox 8"/>
            <p:cNvSpPr txBox="1"/>
            <p:nvPr/>
          </p:nvSpPr>
          <p:spPr>
            <a:xfrm>
              <a:off x="1844040" y="2648486"/>
              <a:ext cx="228600" cy="276999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219200" y="2938046"/>
              <a:ext cx="228600" cy="276999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413510" y="3101340"/>
              <a:ext cx="228600" cy="276999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53" name="TextBox 152"/>
          <p:cNvSpPr txBox="1"/>
          <p:nvPr/>
        </p:nvSpPr>
        <p:spPr>
          <a:xfrm>
            <a:off x="1545234" y="3139842"/>
            <a:ext cx="1598747" cy="369332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TI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454" y="1130778"/>
            <a:ext cx="2803971" cy="1740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2" name="Rectangle 4101"/>
          <p:cNvSpPr/>
          <p:nvPr/>
        </p:nvSpPr>
        <p:spPr>
          <a:xfrm>
            <a:off x="886495" y="2877979"/>
            <a:ext cx="2956560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http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//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ww.rechproject.com/related-project.html)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6" name="Rectangle 4105"/>
          <p:cNvSpPr/>
          <p:nvPr/>
        </p:nvSpPr>
        <p:spPr>
          <a:xfrm>
            <a:off x="610952" y="777075"/>
            <a:ext cx="323210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eformation in carbonates rocks</a:t>
            </a:r>
          </a:p>
        </p:txBody>
      </p:sp>
      <p:sp>
        <p:nvSpPr>
          <p:cNvPr id="4107" name="TextBox 4106"/>
          <p:cNvSpPr txBox="1"/>
          <p:nvPr/>
        </p:nvSpPr>
        <p:spPr>
          <a:xfrm>
            <a:off x="1893114" y="5477470"/>
            <a:ext cx="5511577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w to characterize these fractured rocks?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w would fluid influence their physical properties?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w about seismic anisotropy with different fluids?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" name="Title 1"/>
          <p:cNvSpPr txBox="1">
            <a:spLocks/>
          </p:cNvSpPr>
          <p:nvPr/>
        </p:nvSpPr>
        <p:spPr>
          <a:xfrm>
            <a:off x="628650" y="-633"/>
            <a:ext cx="7886700" cy="6537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actures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9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r>
              <a:rPr lang="en-US" altLang="zh-CN" sz="1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0" name="TextBox 4099"/>
          <p:cNvSpPr txBox="1"/>
          <p:nvPr/>
        </p:nvSpPr>
        <p:spPr>
          <a:xfrm>
            <a:off x="880120" y="5210889"/>
            <a:ext cx="184646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Huang et al., 2013)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353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-633"/>
            <a:ext cx="7886700" cy="653700"/>
          </a:xfrm>
        </p:spPr>
        <p:txBody>
          <a:bodyPr>
            <a:normAutofit/>
          </a:bodyPr>
          <a:lstStyle/>
          <a:p>
            <a:pPr algn="ctr"/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ry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553200" y="6416675"/>
            <a:ext cx="2133600" cy="365125"/>
          </a:xfrm>
        </p:spPr>
        <p:txBody>
          <a:bodyPr/>
          <a:lstStyle/>
          <a:p>
            <a:fld id="{DA1128B0-16D8-4ADA-82AC-66404A758A24}" type="slidenum">
              <a:rPr lang="zh-CN" altLang="en-US" sz="1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</a:t>
            </a:fld>
            <a:endParaRPr lang="zh-CN" altLang="en-US" sz="1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Cube 13"/>
          <p:cNvSpPr/>
          <p:nvPr/>
        </p:nvSpPr>
        <p:spPr>
          <a:xfrm>
            <a:off x="459774" y="1009114"/>
            <a:ext cx="2842260" cy="1295400"/>
          </a:xfrm>
          <a:prstGeom prst="cube">
            <a:avLst>
              <a:gd name="adj" fmla="val 49348"/>
            </a:avLst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558043" y="1193464"/>
            <a:ext cx="2375004" cy="1118670"/>
            <a:chOff x="1488919" y="3079950"/>
            <a:chExt cx="2375004" cy="1118670"/>
          </a:xfrm>
        </p:grpSpPr>
        <p:grpSp>
          <p:nvGrpSpPr>
            <p:cNvPr id="25" name="Group 24"/>
            <p:cNvGrpSpPr/>
            <p:nvPr/>
          </p:nvGrpSpPr>
          <p:grpSpPr>
            <a:xfrm>
              <a:off x="2106930" y="3543300"/>
              <a:ext cx="18288" cy="528993"/>
              <a:chOff x="3185160" y="3543300"/>
              <a:chExt cx="45720" cy="528993"/>
            </a:xfrm>
          </p:grpSpPr>
          <p:sp>
            <p:nvSpPr>
              <p:cNvPr id="74" name="Freeform 73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Freeform 74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6" name="Group 25"/>
            <p:cNvGrpSpPr/>
            <p:nvPr/>
          </p:nvGrpSpPr>
          <p:grpSpPr>
            <a:xfrm>
              <a:off x="1550670" y="3543300"/>
              <a:ext cx="18288" cy="528993"/>
              <a:chOff x="3185160" y="3543300"/>
              <a:chExt cx="45720" cy="528993"/>
            </a:xfrm>
          </p:grpSpPr>
          <p:sp>
            <p:nvSpPr>
              <p:cNvPr id="72" name="Freeform 71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72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7" name="Group 26"/>
            <p:cNvGrpSpPr/>
            <p:nvPr/>
          </p:nvGrpSpPr>
          <p:grpSpPr>
            <a:xfrm>
              <a:off x="1870710" y="3832860"/>
              <a:ext cx="18288" cy="365760"/>
              <a:chOff x="3185160" y="3543300"/>
              <a:chExt cx="45720" cy="528993"/>
            </a:xfrm>
          </p:grpSpPr>
          <p:sp>
            <p:nvSpPr>
              <p:cNvPr id="70" name="Freeform 69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0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8" name="Group 27"/>
            <p:cNvGrpSpPr/>
            <p:nvPr/>
          </p:nvGrpSpPr>
          <p:grpSpPr>
            <a:xfrm>
              <a:off x="2327910" y="3688080"/>
              <a:ext cx="18288" cy="274320"/>
              <a:chOff x="3185160" y="3543300"/>
              <a:chExt cx="45720" cy="528993"/>
            </a:xfrm>
          </p:grpSpPr>
          <p:sp>
            <p:nvSpPr>
              <p:cNvPr id="68" name="Freeform 67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68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9" name="Group 28"/>
            <p:cNvGrpSpPr/>
            <p:nvPr/>
          </p:nvGrpSpPr>
          <p:grpSpPr>
            <a:xfrm>
              <a:off x="2556510" y="3547110"/>
              <a:ext cx="18288" cy="528993"/>
              <a:chOff x="3185160" y="3543300"/>
              <a:chExt cx="45720" cy="528993"/>
            </a:xfrm>
          </p:grpSpPr>
          <p:sp>
            <p:nvSpPr>
              <p:cNvPr id="62" name="Freeform 61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Freeform 62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0" name="Group 29"/>
            <p:cNvGrpSpPr/>
            <p:nvPr/>
          </p:nvGrpSpPr>
          <p:grpSpPr>
            <a:xfrm>
              <a:off x="2785110" y="3535680"/>
              <a:ext cx="18288" cy="528993"/>
              <a:chOff x="3185160" y="3543300"/>
              <a:chExt cx="45720" cy="528993"/>
            </a:xfrm>
          </p:grpSpPr>
          <p:sp>
            <p:nvSpPr>
              <p:cNvPr id="60" name="Freeform 59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Freeform 60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3" name="Group 32"/>
            <p:cNvGrpSpPr/>
            <p:nvPr/>
          </p:nvGrpSpPr>
          <p:grpSpPr>
            <a:xfrm>
              <a:off x="3166110" y="3657600"/>
              <a:ext cx="18288" cy="528993"/>
              <a:chOff x="3185160" y="3543300"/>
              <a:chExt cx="45720" cy="528993"/>
            </a:xfrm>
          </p:grpSpPr>
          <p:sp>
            <p:nvSpPr>
              <p:cNvPr id="58" name="Freeform 57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Freeform 58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4" name="Group 33"/>
            <p:cNvGrpSpPr/>
            <p:nvPr/>
          </p:nvGrpSpPr>
          <p:grpSpPr>
            <a:xfrm rot="2700000">
              <a:off x="1744272" y="3087487"/>
              <a:ext cx="18288" cy="528993"/>
              <a:chOff x="3185160" y="3543300"/>
              <a:chExt cx="45720" cy="528993"/>
            </a:xfrm>
          </p:grpSpPr>
          <p:sp>
            <p:nvSpPr>
              <p:cNvPr id="56" name="Freeform 55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Freeform 56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5" name="Group 34"/>
            <p:cNvGrpSpPr/>
            <p:nvPr/>
          </p:nvGrpSpPr>
          <p:grpSpPr>
            <a:xfrm rot="2700000">
              <a:off x="2295089" y="3091297"/>
              <a:ext cx="18288" cy="528993"/>
              <a:chOff x="3185160" y="3543300"/>
              <a:chExt cx="45720" cy="528993"/>
            </a:xfrm>
          </p:grpSpPr>
          <p:sp>
            <p:nvSpPr>
              <p:cNvPr id="54" name="Freeform 53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Freeform 54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6" name="Group 35"/>
            <p:cNvGrpSpPr/>
            <p:nvPr/>
          </p:nvGrpSpPr>
          <p:grpSpPr>
            <a:xfrm rot="2700000">
              <a:off x="2748478" y="3091297"/>
              <a:ext cx="18288" cy="528993"/>
              <a:chOff x="3185160" y="3543300"/>
              <a:chExt cx="45720" cy="528993"/>
            </a:xfrm>
          </p:grpSpPr>
          <p:sp>
            <p:nvSpPr>
              <p:cNvPr id="52" name="Freeform 51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Freeform 52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7" name="Group 36"/>
            <p:cNvGrpSpPr/>
            <p:nvPr/>
          </p:nvGrpSpPr>
          <p:grpSpPr>
            <a:xfrm rot="2700000">
              <a:off x="2973269" y="3087488"/>
              <a:ext cx="18288" cy="528993"/>
              <a:chOff x="3185160" y="3543300"/>
              <a:chExt cx="45720" cy="528993"/>
            </a:xfrm>
          </p:grpSpPr>
          <p:sp>
            <p:nvSpPr>
              <p:cNvPr id="50" name="Freeform 49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Freeform 50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8" name="Group 37"/>
            <p:cNvGrpSpPr/>
            <p:nvPr/>
          </p:nvGrpSpPr>
          <p:grpSpPr>
            <a:xfrm rot="2700000">
              <a:off x="3502858" y="2824598"/>
              <a:ext cx="18288" cy="528993"/>
              <a:chOff x="3185160" y="3543300"/>
              <a:chExt cx="45720" cy="528993"/>
            </a:xfrm>
          </p:grpSpPr>
          <p:sp>
            <p:nvSpPr>
              <p:cNvPr id="48" name="Freeform 47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Freeform 48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9" name="Group 38"/>
            <p:cNvGrpSpPr/>
            <p:nvPr/>
          </p:nvGrpSpPr>
          <p:grpSpPr>
            <a:xfrm rot="2700000">
              <a:off x="2131259" y="2824597"/>
              <a:ext cx="18288" cy="528993"/>
              <a:chOff x="3185160" y="3543300"/>
              <a:chExt cx="45720" cy="528993"/>
            </a:xfrm>
          </p:grpSpPr>
          <p:sp>
            <p:nvSpPr>
              <p:cNvPr id="46" name="Freeform 45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Freeform 46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0" name="Group 39"/>
            <p:cNvGrpSpPr/>
            <p:nvPr/>
          </p:nvGrpSpPr>
          <p:grpSpPr>
            <a:xfrm rot="2700000">
              <a:off x="3717619" y="3090492"/>
              <a:ext cx="18288" cy="274320"/>
              <a:chOff x="3185160" y="3543300"/>
              <a:chExt cx="45720" cy="528993"/>
            </a:xfrm>
          </p:grpSpPr>
          <p:sp>
            <p:nvSpPr>
              <p:cNvPr id="44" name="Freeform 43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Freeform 44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1" name="Group 40"/>
            <p:cNvGrpSpPr/>
            <p:nvPr/>
          </p:nvGrpSpPr>
          <p:grpSpPr>
            <a:xfrm rot="2700000">
              <a:off x="2740859" y="2824597"/>
              <a:ext cx="18288" cy="528993"/>
              <a:chOff x="3185160" y="3543300"/>
              <a:chExt cx="45720" cy="528993"/>
            </a:xfrm>
          </p:grpSpPr>
          <p:sp>
            <p:nvSpPr>
              <p:cNvPr id="42" name="Freeform 41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Freeform 42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6" name="Group 15"/>
          <p:cNvGrpSpPr/>
          <p:nvPr/>
        </p:nvGrpSpPr>
        <p:grpSpPr>
          <a:xfrm>
            <a:off x="434158" y="922968"/>
            <a:ext cx="574445" cy="390946"/>
            <a:chOff x="3540355" y="2733254"/>
            <a:chExt cx="574445" cy="390946"/>
          </a:xfrm>
        </p:grpSpPr>
        <p:cxnSp>
          <p:nvCxnSpPr>
            <p:cNvPr id="20" name="Straight Arrow Connector 19"/>
            <p:cNvCxnSpPr/>
            <p:nvPr/>
          </p:nvCxnSpPr>
          <p:spPr>
            <a:xfrm>
              <a:off x="3733800" y="2743200"/>
              <a:ext cx="381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rot="5400000">
              <a:off x="3543300" y="2933700"/>
              <a:ext cx="381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rot="300000" flipH="1">
              <a:off x="3540355" y="2733254"/>
              <a:ext cx="186880" cy="2286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913164" y="762000"/>
            <a:ext cx="228600" cy="276999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88324" y="1051560"/>
            <a:ext cx="228600" cy="276999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82634" y="1214854"/>
            <a:ext cx="228600" cy="276999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81352" y="1062657"/>
            <a:ext cx="2666238" cy="1078231"/>
            <a:chOff x="581352" y="3083627"/>
            <a:chExt cx="2666238" cy="1078231"/>
          </a:xfrm>
        </p:grpSpPr>
        <p:grpSp>
          <p:nvGrpSpPr>
            <p:cNvPr id="96" name="Group 95"/>
            <p:cNvGrpSpPr/>
            <p:nvPr/>
          </p:nvGrpSpPr>
          <p:grpSpPr>
            <a:xfrm rot="16200000">
              <a:off x="2092398" y="2848933"/>
              <a:ext cx="18288" cy="1371600"/>
              <a:chOff x="3185160" y="3543300"/>
              <a:chExt cx="45720" cy="528993"/>
            </a:xfrm>
            <a:noFill/>
          </p:grpSpPr>
          <p:sp>
            <p:nvSpPr>
              <p:cNvPr id="138" name="Freeform 137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grpFill/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9" name="Freeform 138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grpFill/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97" name="Group 96"/>
            <p:cNvGrpSpPr/>
            <p:nvPr/>
          </p:nvGrpSpPr>
          <p:grpSpPr>
            <a:xfrm>
              <a:off x="2791152" y="3540828"/>
              <a:ext cx="18288" cy="548640"/>
              <a:chOff x="3185160" y="3543300"/>
              <a:chExt cx="45720" cy="528993"/>
            </a:xfrm>
            <a:noFill/>
          </p:grpSpPr>
          <p:sp>
            <p:nvSpPr>
              <p:cNvPr id="136" name="Freeform 135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grpFill/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Freeform 136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grpFill/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98" name="Group 97"/>
            <p:cNvGrpSpPr/>
            <p:nvPr/>
          </p:nvGrpSpPr>
          <p:grpSpPr>
            <a:xfrm>
              <a:off x="3095952" y="3388428"/>
              <a:ext cx="18288" cy="182880"/>
              <a:chOff x="3185160" y="3543300"/>
              <a:chExt cx="45720" cy="528993"/>
            </a:xfrm>
            <a:noFill/>
          </p:grpSpPr>
          <p:sp>
            <p:nvSpPr>
              <p:cNvPr id="134" name="Freeform 133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grpFill/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5" name="Freeform 134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grpFill/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99" name="Group 98"/>
            <p:cNvGrpSpPr/>
            <p:nvPr/>
          </p:nvGrpSpPr>
          <p:grpSpPr>
            <a:xfrm>
              <a:off x="2714952" y="3887538"/>
              <a:ext cx="18288" cy="274320"/>
              <a:chOff x="3185160" y="3543300"/>
              <a:chExt cx="45720" cy="528993"/>
            </a:xfrm>
            <a:noFill/>
          </p:grpSpPr>
          <p:sp>
            <p:nvSpPr>
              <p:cNvPr id="132" name="Freeform 131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grpFill/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" name="Freeform 132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grpFill/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00" name="Group 99"/>
            <p:cNvGrpSpPr/>
            <p:nvPr/>
          </p:nvGrpSpPr>
          <p:grpSpPr>
            <a:xfrm>
              <a:off x="3019752" y="3514158"/>
              <a:ext cx="18288" cy="457200"/>
              <a:chOff x="3185160" y="3543300"/>
              <a:chExt cx="45720" cy="528993"/>
            </a:xfrm>
            <a:noFill/>
          </p:grpSpPr>
          <p:sp>
            <p:nvSpPr>
              <p:cNvPr id="130" name="Freeform 129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grpFill/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1" name="Freeform 130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grpFill/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01" name="Group 100"/>
            <p:cNvGrpSpPr/>
            <p:nvPr/>
          </p:nvGrpSpPr>
          <p:grpSpPr>
            <a:xfrm rot="16200000">
              <a:off x="1212289" y="3138491"/>
              <a:ext cx="18288" cy="365760"/>
              <a:chOff x="3185160" y="3543300"/>
              <a:chExt cx="45720" cy="528993"/>
            </a:xfrm>
            <a:noFill/>
          </p:grpSpPr>
          <p:sp>
            <p:nvSpPr>
              <p:cNvPr id="128" name="Freeform 127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grpFill/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Freeform 128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grpFill/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02" name="Group 101"/>
            <p:cNvGrpSpPr/>
            <p:nvPr/>
          </p:nvGrpSpPr>
          <p:grpSpPr>
            <a:xfrm rot="16200000">
              <a:off x="2111448" y="2848931"/>
              <a:ext cx="18288" cy="640080"/>
              <a:chOff x="3185160" y="3543300"/>
              <a:chExt cx="45720" cy="528993"/>
            </a:xfrm>
            <a:noFill/>
          </p:grpSpPr>
          <p:sp>
            <p:nvSpPr>
              <p:cNvPr id="126" name="Freeform 125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grpFill/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7" name="Freeform 126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grpFill/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03" name="Group 102"/>
            <p:cNvGrpSpPr/>
            <p:nvPr/>
          </p:nvGrpSpPr>
          <p:grpSpPr>
            <a:xfrm rot="16200000">
              <a:off x="2431488" y="2909891"/>
              <a:ext cx="18288" cy="822960"/>
              <a:chOff x="3185160" y="3543300"/>
              <a:chExt cx="45720" cy="528993"/>
            </a:xfrm>
            <a:noFill/>
          </p:grpSpPr>
          <p:sp>
            <p:nvSpPr>
              <p:cNvPr id="124" name="Freeform 123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grpFill/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5" name="Freeform 124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grpFill/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04" name="Group 103"/>
            <p:cNvGrpSpPr/>
            <p:nvPr/>
          </p:nvGrpSpPr>
          <p:grpSpPr>
            <a:xfrm rot="16200000">
              <a:off x="836705" y="3285475"/>
              <a:ext cx="18288" cy="528993"/>
              <a:chOff x="3185160" y="3543300"/>
              <a:chExt cx="45720" cy="528993"/>
            </a:xfrm>
            <a:noFill/>
          </p:grpSpPr>
          <p:sp>
            <p:nvSpPr>
              <p:cNvPr id="122" name="Freeform 121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grpFill/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" name="Freeform 122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grpFill/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05" name="Group 104"/>
            <p:cNvGrpSpPr/>
            <p:nvPr/>
          </p:nvGrpSpPr>
          <p:grpSpPr>
            <a:xfrm rot="16200000">
              <a:off x="1349448" y="2772731"/>
              <a:ext cx="18288" cy="640080"/>
              <a:chOff x="3185160" y="3543300"/>
              <a:chExt cx="45720" cy="528993"/>
            </a:xfrm>
            <a:noFill/>
          </p:grpSpPr>
          <p:sp>
            <p:nvSpPr>
              <p:cNvPr id="120" name="Freeform 119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grpFill/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1" name="Freeform 120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grpFill/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06" name="Group 105"/>
            <p:cNvGrpSpPr/>
            <p:nvPr/>
          </p:nvGrpSpPr>
          <p:grpSpPr>
            <a:xfrm rot="16200000">
              <a:off x="3086808" y="2955611"/>
              <a:ext cx="18288" cy="274320"/>
              <a:chOff x="3185160" y="3543300"/>
              <a:chExt cx="45720" cy="528993"/>
            </a:xfrm>
            <a:noFill/>
          </p:grpSpPr>
          <p:sp>
            <p:nvSpPr>
              <p:cNvPr id="118" name="Freeform 117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grpFill/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9" name="Freeform 118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grpFill/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07" name="Group 106"/>
            <p:cNvGrpSpPr/>
            <p:nvPr/>
          </p:nvGrpSpPr>
          <p:grpSpPr>
            <a:xfrm>
              <a:off x="3229302" y="3102678"/>
              <a:ext cx="18288" cy="457200"/>
              <a:chOff x="3185160" y="3543300"/>
              <a:chExt cx="45720" cy="528993"/>
            </a:xfrm>
            <a:noFill/>
          </p:grpSpPr>
          <p:sp>
            <p:nvSpPr>
              <p:cNvPr id="116" name="Freeform 115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grpFill/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7" name="Freeform 116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grpFill/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492938"/>
              </p:ext>
            </p:extLst>
          </p:nvPr>
        </p:nvGraphicFramePr>
        <p:xfrm>
          <a:off x="398446" y="4800600"/>
          <a:ext cx="816292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" name="Equation" r:id="rId4" imgW="5473440" imgH="977760" progId="Equation.DSMT4">
                  <p:embed/>
                </p:oleObj>
              </mc:Choice>
              <mc:Fallback>
                <p:oleObj name="Equation" r:id="rId4" imgW="5473440" imgH="97776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46" y="4800600"/>
                        <a:ext cx="8162925" cy="152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4" name="Group 83"/>
          <p:cNvGrpSpPr/>
          <p:nvPr/>
        </p:nvGrpSpPr>
        <p:grpSpPr>
          <a:xfrm>
            <a:off x="426823" y="2590800"/>
            <a:ext cx="7794815" cy="2057400"/>
            <a:chOff x="426823" y="2590800"/>
            <a:chExt cx="7794815" cy="2057400"/>
          </a:xfrm>
        </p:grpSpPr>
        <p:graphicFrame>
          <p:nvGraphicFramePr>
            <p:cNvPr id="79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128765"/>
                </p:ext>
              </p:extLst>
            </p:nvPr>
          </p:nvGraphicFramePr>
          <p:xfrm>
            <a:off x="426823" y="2590800"/>
            <a:ext cx="7794815" cy="205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7" name="Equation" r:id="rId6" imgW="4292280" imgH="1396800" progId="Equation.DSMT4">
                    <p:embed/>
                  </p:oleObj>
                </mc:Choice>
                <mc:Fallback>
                  <p:oleObj name="Equation" r:id="rId6" imgW="4292280" imgH="1396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823" y="2590800"/>
                          <a:ext cx="7794815" cy="2057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5229356" y="3886200"/>
              <a:ext cx="2829325" cy="415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Schoenberg, 1980; Schoenberg and Sayers, 1995;</a:t>
              </a:r>
            </a:p>
            <a:p>
              <a:r>
                <a:rPr lang="en-US" sz="1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ukulin</a:t>
              </a:r>
              <a:r>
                <a:rPr lang="en-US" sz="1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et al., 2000)</a:t>
              </a:r>
              <a:endParaRPr 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3" name="Rectangle 82"/>
          <p:cNvSpPr/>
          <p:nvPr/>
        </p:nvSpPr>
        <p:spPr>
          <a:xfrm>
            <a:off x="6120714" y="3470190"/>
            <a:ext cx="889686" cy="3048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2" name="Rectangle 241"/>
          <p:cNvSpPr/>
          <p:nvPr/>
        </p:nvSpPr>
        <p:spPr>
          <a:xfrm>
            <a:off x="7086600" y="3470190"/>
            <a:ext cx="952240" cy="304800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5" name="Group 84"/>
          <p:cNvGrpSpPr/>
          <p:nvPr/>
        </p:nvGrpSpPr>
        <p:grpSpPr>
          <a:xfrm>
            <a:off x="3558446" y="1076276"/>
            <a:ext cx="5204554" cy="1099537"/>
            <a:chOff x="3558446" y="1076276"/>
            <a:chExt cx="5204554" cy="1099537"/>
          </a:xfrm>
        </p:grpSpPr>
        <p:sp>
          <p:nvSpPr>
            <p:cNvPr id="21" name="TextBox 20"/>
            <p:cNvSpPr txBox="1"/>
            <p:nvPr/>
          </p:nvSpPr>
          <p:spPr>
            <a:xfrm>
              <a:off x="3600688" y="1806481"/>
              <a:ext cx="162866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ry term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229356" y="1801874"/>
              <a:ext cx="190447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luid term</a:t>
              </a:r>
              <a:endPara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7354362" y="1892598"/>
              <a:ext cx="1408638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1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assmann</a:t>
              </a:r>
              <a:r>
                <a:rPr lang="en-US" altLang="zh-CN" sz="1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1951)</a:t>
              </a:r>
              <a:endParaRPr lang="zh-CN" alt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3" name="Object 2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5322625"/>
                </p:ext>
              </p:extLst>
            </p:nvPr>
          </p:nvGraphicFramePr>
          <p:xfrm>
            <a:off x="3558446" y="1076276"/>
            <a:ext cx="3421062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8" name="Equation" r:id="rId8" imgW="2641320" imgH="533160" progId="Equation.DSMT4">
                    <p:embed/>
                  </p:oleObj>
                </mc:Choice>
                <mc:Fallback>
                  <p:oleObj name="Equation" r:id="rId8" imgW="2641320" imgH="533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8446" y="1076276"/>
                          <a:ext cx="3421062" cy="736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6" name="Group 85"/>
          <p:cNvGrpSpPr/>
          <p:nvPr/>
        </p:nvGrpSpPr>
        <p:grpSpPr>
          <a:xfrm>
            <a:off x="3548131" y="1097150"/>
            <a:ext cx="5214869" cy="1081032"/>
            <a:chOff x="3548131" y="1097150"/>
            <a:chExt cx="5214869" cy="1081032"/>
          </a:xfrm>
          <a:solidFill>
            <a:schemeClr val="bg1"/>
          </a:solidFill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2651617"/>
                </p:ext>
              </p:extLst>
            </p:nvPr>
          </p:nvGraphicFramePr>
          <p:xfrm>
            <a:off x="3548131" y="1097150"/>
            <a:ext cx="5163168" cy="7018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9" name="Equation" r:id="rId10" imgW="3987720" imgH="507960" progId="Equation.DSMT4">
                    <p:embed/>
                  </p:oleObj>
                </mc:Choice>
                <mc:Fallback>
                  <p:oleObj name="Equation" r:id="rId10" imgW="3987720" imgH="50796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8131" y="1097150"/>
                          <a:ext cx="5163168" cy="70185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4" name="TextBox 243"/>
            <p:cNvSpPr txBox="1"/>
            <p:nvPr/>
          </p:nvSpPr>
          <p:spPr>
            <a:xfrm>
              <a:off x="3600688" y="1808850"/>
              <a:ext cx="1628667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ry term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5" name="TextBox 244"/>
            <p:cNvSpPr txBox="1"/>
            <p:nvPr/>
          </p:nvSpPr>
          <p:spPr>
            <a:xfrm>
              <a:off x="5229356" y="1804243"/>
              <a:ext cx="1904479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luid term</a:t>
              </a:r>
              <a:endPara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" name="TextBox 245"/>
            <p:cNvSpPr txBox="1"/>
            <p:nvPr/>
          </p:nvSpPr>
          <p:spPr>
            <a:xfrm>
              <a:off x="7354362" y="1894967"/>
              <a:ext cx="1408638" cy="24622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altLang="zh-CN" sz="1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1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assmann</a:t>
              </a:r>
              <a:r>
                <a:rPr lang="en-US" altLang="zh-CN" sz="1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1951)</a:t>
              </a:r>
              <a:endParaRPr lang="zh-CN" alt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57867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animBg="1"/>
      <p:bldP spid="24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1128B0-16D8-4ADA-82AC-66404A758A24}" type="slidenum">
              <a:rPr lang="zh-CN" altLang="en-US" sz="18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</a:t>
            </a:fld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535237"/>
              </p:ext>
            </p:extLst>
          </p:nvPr>
        </p:nvGraphicFramePr>
        <p:xfrm>
          <a:off x="352425" y="5163501"/>
          <a:ext cx="18764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" name="Equation" r:id="rId3" imgW="1079280" imgH="253800" progId="Equation.DSMT4">
                  <p:embed/>
                </p:oleObj>
              </mc:Choice>
              <mc:Fallback>
                <p:oleObj name="Equation" r:id="rId3" imgW="1079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5163501"/>
                        <a:ext cx="187642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194771"/>
              </p:ext>
            </p:extLst>
          </p:nvPr>
        </p:nvGraphicFramePr>
        <p:xfrm>
          <a:off x="352425" y="5557518"/>
          <a:ext cx="188753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" name="Equation" r:id="rId5" imgW="1066680" imgH="253800" progId="Equation.DSMT4">
                  <p:embed/>
                </p:oleObj>
              </mc:Choice>
              <mc:Fallback>
                <p:oleObj name="Equation" r:id="rId5" imgW="1066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5557518"/>
                        <a:ext cx="1887537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628650" y="152400"/>
            <a:ext cx="7886700" cy="6537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931318"/>
              </p:ext>
            </p:extLst>
          </p:nvPr>
        </p:nvGraphicFramePr>
        <p:xfrm>
          <a:off x="352425" y="5943600"/>
          <a:ext cx="2876551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" name="Equation" r:id="rId7" imgW="1625400" imgH="469800" progId="Equation.DSMT4">
                  <p:embed/>
                </p:oleObj>
              </mc:Choice>
              <mc:Fallback>
                <p:oleObj name="Equation" r:id="rId7" imgW="162540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5943600"/>
                        <a:ext cx="2876551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781030"/>
              </p:ext>
            </p:extLst>
          </p:nvPr>
        </p:nvGraphicFramePr>
        <p:xfrm>
          <a:off x="352425" y="685800"/>
          <a:ext cx="816292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4" name="Equation" r:id="rId9" imgW="5473440" imgH="977760" progId="Equation.DSMT4">
                  <p:embed/>
                </p:oleObj>
              </mc:Choice>
              <mc:Fallback>
                <p:oleObj name="Equation" r:id="rId9" imgW="5473440" imgH="977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685800"/>
                        <a:ext cx="8162925" cy="152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83760"/>
              </p:ext>
            </p:extLst>
          </p:nvPr>
        </p:nvGraphicFramePr>
        <p:xfrm>
          <a:off x="352425" y="2178367"/>
          <a:ext cx="8164512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5" name="Equation" r:id="rId11" imgW="5473440" imgH="977760" progId="Equation.DSMT4">
                  <p:embed/>
                </p:oleObj>
              </mc:Choice>
              <mc:Fallback>
                <p:oleObj name="Equation" r:id="rId11" imgW="5473440" imgH="9777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2178367"/>
                        <a:ext cx="8164512" cy="152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62889"/>
              </p:ext>
            </p:extLst>
          </p:nvPr>
        </p:nvGraphicFramePr>
        <p:xfrm>
          <a:off x="352425" y="3670934"/>
          <a:ext cx="835342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" name="Equation" r:id="rId13" imgW="5600520" imgH="977760" progId="Equation.DSMT4">
                  <p:embed/>
                </p:oleObj>
              </mc:Choice>
              <mc:Fallback>
                <p:oleObj name="Equation" r:id="rId13" imgW="5600520" imgH="9777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3670934"/>
                        <a:ext cx="8353425" cy="152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"/>
          <p:cNvSpPr txBox="1">
            <a:spLocks/>
          </p:cNvSpPr>
          <p:nvPr/>
        </p:nvSpPr>
        <p:spPr>
          <a:xfrm>
            <a:off x="628650" y="-633"/>
            <a:ext cx="7886700" cy="6537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/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lete 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ipe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2429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628650" y="-633"/>
            <a:ext cx="7886700" cy="6537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/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s to brine substitution: 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-waves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61767" y="5193268"/>
            <a:ext cx="764883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ear-wave moduli ar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ependent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uid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ype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ear-wave velocities depend on fluid type due to density chang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5502876" y="2667000"/>
            <a:ext cx="3595688" cy="2058903"/>
            <a:chOff x="5502876" y="2589213"/>
            <a:chExt cx="3595688" cy="2058903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1046972"/>
                </p:ext>
              </p:extLst>
            </p:nvPr>
          </p:nvGraphicFramePr>
          <p:xfrm>
            <a:off x="5502876" y="2589213"/>
            <a:ext cx="2097087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2" name="Equation" r:id="rId3" imgW="1206360" imgH="228600" progId="Equation.DSMT4">
                    <p:embed/>
                  </p:oleObj>
                </mc:Choice>
                <mc:Fallback>
                  <p:oleObj name="Equation" r:id="rId3" imgW="120636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2876" y="2589213"/>
                          <a:ext cx="2097087" cy="382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3752068"/>
                </p:ext>
              </p:extLst>
            </p:nvPr>
          </p:nvGraphicFramePr>
          <p:xfrm>
            <a:off x="5502876" y="2993941"/>
            <a:ext cx="2581275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3" name="Equation" r:id="rId5" imgW="1485720" imgH="253800" progId="Equation.DSMT4">
                    <p:embed/>
                  </p:oleObj>
                </mc:Choice>
                <mc:Fallback>
                  <p:oleObj name="Equation" r:id="rId5" imgW="1485720" imgH="253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2876" y="2993941"/>
                          <a:ext cx="2581275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7255238"/>
                </p:ext>
              </p:extLst>
            </p:nvPr>
          </p:nvGraphicFramePr>
          <p:xfrm>
            <a:off x="5502876" y="3495591"/>
            <a:ext cx="2584450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4" name="Equation" r:id="rId7" imgW="1460160" imgH="253800" progId="Equation.DSMT4">
                    <p:embed/>
                  </p:oleObj>
                </mc:Choice>
                <mc:Fallback>
                  <p:oleObj name="Equation" r:id="rId7" imgW="1460160" imgH="253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2876" y="3495591"/>
                          <a:ext cx="2584450" cy="417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5712820"/>
                </p:ext>
              </p:extLst>
            </p:nvPr>
          </p:nvGraphicFramePr>
          <p:xfrm>
            <a:off x="5502876" y="3876591"/>
            <a:ext cx="3595688" cy="771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5" name="Equation" r:id="rId9" imgW="2031840" imgH="469800" progId="Equation.DSMT4">
                    <p:embed/>
                  </p:oleObj>
                </mc:Choice>
                <mc:Fallback>
                  <p:oleObj name="Equation" r:id="rId9" imgW="2031840" imgH="469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2876" y="3876591"/>
                          <a:ext cx="3595688" cy="771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207" name="Picture 15" descr="C:\Users\lhuang\Desktop\untitled.jpg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07" t="3322" r="8045" b="4102"/>
          <a:stretch/>
        </p:blipFill>
        <p:spPr bwMode="auto">
          <a:xfrm>
            <a:off x="650789" y="884878"/>
            <a:ext cx="4852087" cy="40694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" name="Group 11"/>
          <p:cNvGrpSpPr/>
          <p:nvPr/>
        </p:nvGrpSpPr>
        <p:grpSpPr>
          <a:xfrm>
            <a:off x="5486400" y="1114529"/>
            <a:ext cx="2236902" cy="1485880"/>
            <a:chOff x="6591300" y="1263134"/>
            <a:chExt cx="2236902" cy="1485880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6705600" y="1447800"/>
              <a:ext cx="1143000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6705600" y="1828800"/>
              <a:ext cx="1143000" cy="0"/>
            </a:xfrm>
            <a:prstGeom prst="line">
              <a:avLst/>
            </a:prstGeom>
            <a:ln w="28575"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7907624" y="1263134"/>
              <a:ext cx="8172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Φ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5%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913802" y="1644134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Φ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25%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591300" y="2041128"/>
              <a:ext cx="2209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ed</a:t>
              </a:r>
              <a:r>
                <a:rPr lang="en-US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s for </a:t>
              </a:r>
              <a:r>
                <a:rPr lang="en-US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as</a:t>
              </a:r>
            </a:p>
            <a:p>
              <a:r>
                <a:rPr lang="en-US" sz="2000" b="1" dirty="0" smtClean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lue</a:t>
              </a:r>
              <a:r>
                <a:rPr lang="en-US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s for </a:t>
              </a:r>
              <a:r>
                <a:rPr lang="en-US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rine</a:t>
              </a:r>
              <a:endPara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" name="Rectangle 7"/>
          <p:cNvSpPr/>
          <p:nvPr/>
        </p:nvSpPr>
        <p:spPr>
          <a:xfrm>
            <a:off x="1524000" y="1707857"/>
            <a:ext cx="7906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5%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193531" y="2077189"/>
            <a:ext cx="7906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5%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572000" y="3821668"/>
            <a:ext cx="9060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25%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057400" y="3974068"/>
            <a:ext cx="9060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25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%</a:t>
            </a:r>
          </a:p>
        </p:txBody>
      </p:sp>
      <p:sp>
        <p:nvSpPr>
          <p:cNvPr id="20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r>
              <a:rPr lang="en-US" altLang="zh-CN" sz="1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5329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 txBox="1">
            <a:spLocks/>
          </p:cNvSpPr>
          <p:nvPr/>
        </p:nvSpPr>
        <p:spPr>
          <a:xfrm>
            <a:off x="628650" y="-633"/>
            <a:ext cx="7886700" cy="6537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/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s to brine 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bstitution: P-wave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057400" y="2010718"/>
            <a:ext cx="76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5%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905000" y="3666523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25%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r>
              <a:rPr lang="en-US" altLang="zh-CN" sz="1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38175205"/>
              </p:ext>
            </p:extLst>
          </p:nvPr>
        </p:nvGraphicFramePr>
        <p:xfrm>
          <a:off x="708455" y="4343400"/>
          <a:ext cx="4092145" cy="2011680"/>
        </p:xfrm>
        <a:graphic>
          <a:graphicData uri="http://schemas.openxmlformats.org/drawingml/2006/table">
            <a:tbl>
              <a:tblPr firstRow="1" bandRow="1">
                <a:tableStyleId>{69C7853C-536D-4A76-A0AE-DD22124D55A5}</a:tableStyleId>
              </a:tblPr>
              <a:tblGrid>
                <a:gridCol w="1194487"/>
                <a:gridCol w="965886"/>
                <a:gridCol w="965886"/>
                <a:gridCol w="965886"/>
              </a:tblGrid>
              <a:tr h="17780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orosity</a:t>
                      </a:r>
                      <a:r>
                        <a:rPr lang="en-US" sz="1600" baseline="0" dirty="0" smtClean="0"/>
                        <a:t> (</a:t>
                      </a:r>
                      <a:r>
                        <a:rPr lang="el-GR" sz="1600" baseline="0" dirty="0" smtClean="0"/>
                        <a:t>φ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 smtClean="0"/>
                        <a:t>Δ</a:t>
                      </a:r>
                      <a:r>
                        <a:rPr lang="en-US" sz="1600" dirty="0" smtClean="0"/>
                        <a:t> C</a:t>
                      </a:r>
                      <a:r>
                        <a:rPr lang="en-US" sz="1600" baseline="-25000" dirty="0" smtClean="0"/>
                        <a:t>11</a:t>
                      </a:r>
                      <a:endParaRPr lang="en-US" sz="16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 smtClean="0"/>
                        <a:t>Δ</a:t>
                      </a:r>
                      <a:r>
                        <a:rPr lang="en-US" sz="1600" dirty="0" smtClean="0"/>
                        <a:t> C</a:t>
                      </a:r>
                      <a:r>
                        <a:rPr lang="en-US" sz="1600" baseline="-25000" dirty="0" smtClean="0"/>
                        <a:t>22</a:t>
                      </a:r>
                      <a:endParaRPr lang="en-US" sz="16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 smtClean="0"/>
                        <a:t>Δ</a:t>
                      </a:r>
                      <a:r>
                        <a:rPr lang="en-US" sz="1600" dirty="0" smtClean="0"/>
                        <a:t> C</a:t>
                      </a:r>
                      <a:r>
                        <a:rPr lang="en-US" sz="1600" baseline="-25000" dirty="0" smtClean="0"/>
                        <a:t>33</a:t>
                      </a:r>
                      <a:endParaRPr lang="en-US" sz="1600" baseline="-25000" dirty="0"/>
                    </a:p>
                  </a:txBody>
                  <a:tcPr/>
                </a:tc>
              </a:tr>
              <a:tr h="17780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%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8%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5%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%</a:t>
                      </a:r>
                      <a:endParaRPr lang="en-US" sz="1600" dirty="0"/>
                    </a:p>
                  </a:txBody>
                  <a:tcPr/>
                </a:tc>
              </a:tr>
              <a:tr h="17780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5%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56%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3%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9%</a:t>
                      </a:r>
                      <a:endParaRPr lang="en-US" sz="1600" dirty="0"/>
                    </a:p>
                  </a:txBody>
                  <a:tcPr/>
                </a:tc>
              </a:tr>
              <a:tr h="17780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orosity</a:t>
                      </a:r>
                      <a:r>
                        <a:rPr lang="en-US" sz="1600" baseline="0" dirty="0" smtClean="0"/>
                        <a:t> (</a:t>
                      </a:r>
                      <a:r>
                        <a:rPr lang="el-GR" sz="1600" baseline="0" dirty="0" smtClean="0"/>
                        <a:t>φ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 smtClean="0"/>
                        <a:t>Δ</a:t>
                      </a:r>
                      <a:r>
                        <a:rPr lang="en-US" sz="1600" dirty="0" smtClean="0"/>
                        <a:t> </a:t>
                      </a:r>
                      <a:r>
                        <a:rPr lang="en-US" sz="1600" dirty="0" err="1" smtClean="0"/>
                        <a:t>V</a:t>
                      </a:r>
                      <a:r>
                        <a:rPr lang="en-US" sz="1600" baseline="-25000" dirty="0" err="1" smtClean="0"/>
                        <a:t>px</a:t>
                      </a:r>
                      <a:endParaRPr lang="en-US" sz="16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 smtClean="0"/>
                        <a:t>Δ</a:t>
                      </a:r>
                      <a:r>
                        <a:rPr lang="en-US" sz="1600" dirty="0" smtClean="0"/>
                        <a:t> </a:t>
                      </a:r>
                      <a:r>
                        <a:rPr lang="en-US" sz="1600" dirty="0" err="1" smtClean="0"/>
                        <a:t>V</a:t>
                      </a:r>
                      <a:r>
                        <a:rPr lang="en-US" sz="1600" baseline="-25000" dirty="0" err="1" smtClean="0"/>
                        <a:t>py</a:t>
                      </a:r>
                      <a:endParaRPr lang="en-US" sz="16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 smtClean="0"/>
                        <a:t>Δ</a:t>
                      </a:r>
                      <a:r>
                        <a:rPr lang="en-US" sz="1600" dirty="0" smtClean="0"/>
                        <a:t> </a:t>
                      </a:r>
                      <a:r>
                        <a:rPr lang="en-US" sz="1600" dirty="0" err="1" smtClean="0"/>
                        <a:t>V</a:t>
                      </a:r>
                      <a:r>
                        <a:rPr lang="en-US" sz="1600" baseline="-25000" dirty="0" err="1" smtClean="0"/>
                        <a:t>pz</a:t>
                      </a:r>
                      <a:endParaRPr lang="en-US" sz="1600" baseline="-25000" dirty="0"/>
                    </a:p>
                  </a:txBody>
                  <a:tcPr/>
                </a:tc>
              </a:tr>
              <a:tr h="17780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%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6%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%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%</a:t>
                      </a:r>
                      <a:endParaRPr lang="en-US" sz="1600" dirty="0"/>
                    </a:p>
                  </a:txBody>
                  <a:tcPr/>
                </a:tc>
              </a:tr>
              <a:tr h="17780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5%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9%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6%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4%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5181600" y="838200"/>
            <a:ext cx="2236902" cy="1485880"/>
            <a:chOff x="6591300" y="1263134"/>
            <a:chExt cx="2236902" cy="1485880"/>
          </a:xfrm>
        </p:grpSpPr>
        <p:cxnSp>
          <p:nvCxnSpPr>
            <p:cNvPr id="26" name="Straight Connector 25"/>
            <p:cNvCxnSpPr/>
            <p:nvPr/>
          </p:nvCxnSpPr>
          <p:spPr>
            <a:xfrm>
              <a:off x="6705600" y="1447800"/>
              <a:ext cx="1143000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6705600" y="1828800"/>
              <a:ext cx="1143000" cy="0"/>
            </a:xfrm>
            <a:prstGeom prst="line">
              <a:avLst/>
            </a:prstGeom>
            <a:ln w="28575"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7907623" y="1263134"/>
              <a:ext cx="79486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Φ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5%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7913802" y="1644134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Φ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25%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591300" y="2041128"/>
              <a:ext cx="2209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ed</a:t>
              </a:r>
              <a:r>
                <a:rPr lang="en-US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s for </a:t>
              </a:r>
              <a:r>
                <a:rPr lang="en-US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as</a:t>
              </a:r>
            </a:p>
            <a:p>
              <a:r>
                <a:rPr lang="en-US" sz="2000" b="1" dirty="0" smtClean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lue</a:t>
              </a:r>
              <a:r>
                <a:rPr lang="en-US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s for </a:t>
              </a:r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rine</a:t>
              </a:r>
            </a:p>
          </p:txBody>
        </p:sp>
      </p:grpSp>
      <p:pic>
        <p:nvPicPr>
          <p:cNvPr id="31" name="Picture 1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93" t="5053" r="6961" b="4482"/>
          <a:stretch/>
        </p:blipFill>
        <p:spPr bwMode="auto">
          <a:xfrm>
            <a:off x="457200" y="609600"/>
            <a:ext cx="4536474" cy="3637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4953001" y="4341674"/>
            <a:ext cx="403859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uid substitution effects on P-wave are anisotropic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-wav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uli of high-porosity sands are more sensitive to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uids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rtical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-wave velocity of low-porosity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nds is constant with fluid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5140481" y="2488466"/>
            <a:ext cx="3013710" cy="1550134"/>
            <a:chOff x="5140481" y="2301055"/>
            <a:chExt cx="3013710" cy="1550134"/>
          </a:xfrm>
        </p:grpSpPr>
        <p:sp>
          <p:nvSpPr>
            <p:cNvPr id="177" name="Cube 176"/>
            <p:cNvSpPr/>
            <p:nvPr/>
          </p:nvSpPr>
          <p:spPr>
            <a:xfrm>
              <a:off x="5311931" y="2548169"/>
              <a:ext cx="2842260" cy="1295400"/>
            </a:xfrm>
            <a:prstGeom prst="cube">
              <a:avLst>
                <a:gd name="adj" fmla="val 49348"/>
              </a:avLst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78" name="Group 177"/>
            <p:cNvGrpSpPr/>
            <p:nvPr/>
          </p:nvGrpSpPr>
          <p:grpSpPr>
            <a:xfrm>
              <a:off x="5410200" y="2732519"/>
              <a:ext cx="2375004" cy="1118670"/>
              <a:chOff x="1488919" y="3079950"/>
              <a:chExt cx="2375004" cy="1118670"/>
            </a:xfrm>
          </p:grpSpPr>
          <p:grpSp>
            <p:nvGrpSpPr>
              <p:cNvPr id="179" name="Group 178"/>
              <p:cNvGrpSpPr/>
              <p:nvPr/>
            </p:nvGrpSpPr>
            <p:grpSpPr>
              <a:xfrm>
                <a:off x="2106930" y="3543300"/>
                <a:ext cx="18288" cy="528993"/>
                <a:chOff x="3185160" y="3543300"/>
                <a:chExt cx="45720" cy="528993"/>
              </a:xfrm>
            </p:grpSpPr>
            <p:sp>
              <p:nvSpPr>
                <p:cNvPr id="222" name="Freeform 221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3" name="Freeform 222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80" name="Group 179"/>
              <p:cNvGrpSpPr/>
              <p:nvPr/>
            </p:nvGrpSpPr>
            <p:grpSpPr>
              <a:xfrm>
                <a:off x="1550670" y="3543300"/>
                <a:ext cx="18288" cy="528993"/>
                <a:chOff x="3185160" y="3543300"/>
                <a:chExt cx="45720" cy="528993"/>
              </a:xfrm>
            </p:grpSpPr>
            <p:sp>
              <p:nvSpPr>
                <p:cNvPr id="220" name="Freeform 219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1" name="Freeform 220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81" name="Group 180"/>
              <p:cNvGrpSpPr/>
              <p:nvPr/>
            </p:nvGrpSpPr>
            <p:grpSpPr>
              <a:xfrm>
                <a:off x="1870710" y="3832860"/>
                <a:ext cx="18288" cy="365760"/>
                <a:chOff x="3185160" y="3543300"/>
                <a:chExt cx="45720" cy="528993"/>
              </a:xfrm>
            </p:grpSpPr>
            <p:sp>
              <p:nvSpPr>
                <p:cNvPr id="218" name="Freeform 217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9" name="Freeform 218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82" name="Group 181"/>
              <p:cNvGrpSpPr/>
              <p:nvPr/>
            </p:nvGrpSpPr>
            <p:grpSpPr>
              <a:xfrm>
                <a:off x="2327910" y="3688080"/>
                <a:ext cx="18288" cy="274320"/>
                <a:chOff x="3185160" y="3543300"/>
                <a:chExt cx="45720" cy="528993"/>
              </a:xfrm>
            </p:grpSpPr>
            <p:sp>
              <p:nvSpPr>
                <p:cNvPr id="216" name="Freeform 215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7" name="Freeform 216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83" name="Group 182"/>
              <p:cNvGrpSpPr/>
              <p:nvPr/>
            </p:nvGrpSpPr>
            <p:grpSpPr>
              <a:xfrm>
                <a:off x="2556510" y="3547110"/>
                <a:ext cx="18288" cy="528993"/>
                <a:chOff x="3185160" y="3543300"/>
                <a:chExt cx="45720" cy="528993"/>
              </a:xfrm>
            </p:grpSpPr>
            <p:sp>
              <p:nvSpPr>
                <p:cNvPr id="214" name="Freeform 213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5" name="Freeform 214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84" name="Group 183"/>
              <p:cNvGrpSpPr/>
              <p:nvPr/>
            </p:nvGrpSpPr>
            <p:grpSpPr>
              <a:xfrm>
                <a:off x="2785110" y="3535680"/>
                <a:ext cx="18288" cy="528993"/>
                <a:chOff x="3185160" y="3543300"/>
                <a:chExt cx="45720" cy="528993"/>
              </a:xfrm>
            </p:grpSpPr>
            <p:sp>
              <p:nvSpPr>
                <p:cNvPr id="212" name="Freeform 211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3" name="Freeform 212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85" name="Group 184"/>
              <p:cNvGrpSpPr/>
              <p:nvPr/>
            </p:nvGrpSpPr>
            <p:grpSpPr>
              <a:xfrm>
                <a:off x="3166110" y="3657600"/>
                <a:ext cx="18288" cy="528993"/>
                <a:chOff x="3185160" y="3543300"/>
                <a:chExt cx="45720" cy="528993"/>
              </a:xfrm>
            </p:grpSpPr>
            <p:sp>
              <p:nvSpPr>
                <p:cNvPr id="210" name="Freeform 209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1" name="Freeform 210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86" name="Group 185"/>
              <p:cNvGrpSpPr/>
              <p:nvPr/>
            </p:nvGrpSpPr>
            <p:grpSpPr>
              <a:xfrm rot="2700000">
                <a:off x="1744272" y="3087487"/>
                <a:ext cx="18288" cy="528993"/>
                <a:chOff x="3185160" y="3543300"/>
                <a:chExt cx="45720" cy="528993"/>
              </a:xfrm>
            </p:grpSpPr>
            <p:sp>
              <p:nvSpPr>
                <p:cNvPr id="208" name="Freeform 207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9" name="Freeform 208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87" name="Group 186"/>
              <p:cNvGrpSpPr/>
              <p:nvPr/>
            </p:nvGrpSpPr>
            <p:grpSpPr>
              <a:xfrm rot="2700000">
                <a:off x="2295089" y="3091297"/>
                <a:ext cx="18288" cy="528993"/>
                <a:chOff x="3185160" y="3543300"/>
                <a:chExt cx="45720" cy="528993"/>
              </a:xfrm>
            </p:grpSpPr>
            <p:sp>
              <p:nvSpPr>
                <p:cNvPr id="206" name="Freeform 205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7" name="Freeform 206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88" name="Group 187"/>
              <p:cNvGrpSpPr/>
              <p:nvPr/>
            </p:nvGrpSpPr>
            <p:grpSpPr>
              <a:xfrm rot="2700000">
                <a:off x="2748478" y="3091297"/>
                <a:ext cx="18288" cy="528993"/>
                <a:chOff x="3185160" y="3543300"/>
                <a:chExt cx="45720" cy="528993"/>
              </a:xfrm>
            </p:grpSpPr>
            <p:sp>
              <p:nvSpPr>
                <p:cNvPr id="204" name="Freeform 203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" name="Freeform 204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89" name="Group 188"/>
              <p:cNvGrpSpPr/>
              <p:nvPr/>
            </p:nvGrpSpPr>
            <p:grpSpPr>
              <a:xfrm rot="2700000">
                <a:off x="2973269" y="3087488"/>
                <a:ext cx="18288" cy="528993"/>
                <a:chOff x="3185160" y="3543300"/>
                <a:chExt cx="45720" cy="528993"/>
              </a:xfrm>
            </p:grpSpPr>
            <p:sp>
              <p:nvSpPr>
                <p:cNvPr id="202" name="Freeform 201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3" name="Freeform 202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90" name="Group 189"/>
              <p:cNvGrpSpPr/>
              <p:nvPr/>
            </p:nvGrpSpPr>
            <p:grpSpPr>
              <a:xfrm rot="2700000">
                <a:off x="3502858" y="2824598"/>
                <a:ext cx="18288" cy="528993"/>
                <a:chOff x="3185160" y="3543300"/>
                <a:chExt cx="45720" cy="528993"/>
              </a:xfrm>
            </p:grpSpPr>
            <p:sp>
              <p:nvSpPr>
                <p:cNvPr id="200" name="Freeform 199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1" name="Freeform 200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91" name="Group 190"/>
              <p:cNvGrpSpPr/>
              <p:nvPr/>
            </p:nvGrpSpPr>
            <p:grpSpPr>
              <a:xfrm rot="2700000">
                <a:off x="2131259" y="2824597"/>
                <a:ext cx="18288" cy="528993"/>
                <a:chOff x="3185160" y="3543300"/>
                <a:chExt cx="45720" cy="528993"/>
              </a:xfrm>
            </p:grpSpPr>
            <p:sp>
              <p:nvSpPr>
                <p:cNvPr id="198" name="Freeform 197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9" name="Freeform 198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92" name="Group 191"/>
              <p:cNvGrpSpPr/>
              <p:nvPr/>
            </p:nvGrpSpPr>
            <p:grpSpPr>
              <a:xfrm rot="2700000">
                <a:off x="3717619" y="3090492"/>
                <a:ext cx="18288" cy="274320"/>
                <a:chOff x="3185160" y="3543300"/>
                <a:chExt cx="45720" cy="528993"/>
              </a:xfrm>
            </p:grpSpPr>
            <p:sp>
              <p:nvSpPr>
                <p:cNvPr id="196" name="Freeform 195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7" name="Freeform 196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93" name="Group 192"/>
              <p:cNvGrpSpPr/>
              <p:nvPr/>
            </p:nvGrpSpPr>
            <p:grpSpPr>
              <a:xfrm rot="2700000">
                <a:off x="2740859" y="2824597"/>
                <a:ext cx="18288" cy="528993"/>
                <a:chOff x="3185160" y="3543300"/>
                <a:chExt cx="45720" cy="528993"/>
              </a:xfrm>
            </p:grpSpPr>
            <p:sp>
              <p:nvSpPr>
                <p:cNvPr id="194" name="Freeform 193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5" name="Freeform 194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rgbClr val="FF0000"/>
                      </a:solidFill>
                    </a:ln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224" name="Group 223"/>
            <p:cNvGrpSpPr/>
            <p:nvPr/>
          </p:nvGrpSpPr>
          <p:grpSpPr>
            <a:xfrm>
              <a:off x="5286315" y="2462023"/>
              <a:ext cx="574445" cy="390946"/>
              <a:chOff x="3540355" y="2733254"/>
              <a:chExt cx="574445" cy="390946"/>
            </a:xfrm>
          </p:grpSpPr>
          <p:cxnSp>
            <p:nvCxnSpPr>
              <p:cNvPr id="225" name="Straight Arrow Connector 224"/>
              <p:cNvCxnSpPr/>
              <p:nvPr/>
            </p:nvCxnSpPr>
            <p:spPr>
              <a:xfrm>
                <a:off x="3733800" y="2743200"/>
                <a:ext cx="381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Arrow Connector 225"/>
              <p:cNvCxnSpPr/>
              <p:nvPr/>
            </p:nvCxnSpPr>
            <p:spPr>
              <a:xfrm rot="5400000">
                <a:off x="3543300" y="2933700"/>
                <a:ext cx="381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Arrow Connector 226"/>
              <p:cNvCxnSpPr/>
              <p:nvPr/>
            </p:nvCxnSpPr>
            <p:spPr>
              <a:xfrm rot="300000" flipH="1">
                <a:off x="3540355" y="2733254"/>
                <a:ext cx="186880" cy="2286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28" name="TextBox 227"/>
            <p:cNvSpPr txBox="1"/>
            <p:nvPr/>
          </p:nvSpPr>
          <p:spPr>
            <a:xfrm>
              <a:off x="5765321" y="2301055"/>
              <a:ext cx="228600" cy="276999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9" name="TextBox 228"/>
            <p:cNvSpPr txBox="1"/>
            <p:nvPr/>
          </p:nvSpPr>
          <p:spPr>
            <a:xfrm>
              <a:off x="5140481" y="2590615"/>
              <a:ext cx="228600" cy="276999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" name="TextBox 229"/>
            <p:cNvSpPr txBox="1"/>
            <p:nvPr/>
          </p:nvSpPr>
          <p:spPr>
            <a:xfrm>
              <a:off x="5334791" y="2753909"/>
              <a:ext cx="228600" cy="276999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31" name="Group 230"/>
            <p:cNvGrpSpPr/>
            <p:nvPr/>
          </p:nvGrpSpPr>
          <p:grpSpPr>
            <a:xfrm>
              <a:off x="5433509" y="2601712"/>
              <a:ext cx="2666238" cy="1078231"/>
              <a:chOff x="581352" y="3083627"/>
              <a:chExt cx="2666238" cy="1078231"/>
            </a:xfrm>
          </p:grpSpPr>
          <p:grpSp>
            <p:nvGrpSpPr>
              <p:cNvPr id="232" name="Group 231"/>
              <p:cNvGrpSpPr/>
              <p:nvPr/>
            </p:nvGrpSpPr>
            <p:grpSpPr>
              <a:xfrm rot="16200000">
                <a:off x="2092398" y="2848933"/>
                <a:ext cx="18288" cy="1371600"/>
                <a:chOff x="3185160" y="3543300"/>
                <a:chExt cx="45720" cy="528993"/>
              </a:xfrm>
              <a:noFill/>
            </p:grpSpPr>
            <p:sp>
              <p:nvSpPr>
                <p:cNvPr id="266" name="Freeform 265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grpFill/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7" name="Freeform 266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grpFill/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33" name="Group 232"/>
              <p:cNvGrpSpPr/>
              <p:nvPr/>
            </p:nvGrpSpPr>
            <p:grpSpPr>
              <a:xfrm>
                <a:off x="2791152" y="3540828"/>
                <a:ext cx="18288" cy="548640"/>
                <a:chOff x="3185160" y="3543300"/>
                <a:chExt cx="45720" cy="528993"/>
              </a:xfrm>
              <a:noFill/>
            </p:grpSpPr>
            <p:sp>
              <p:nvSpPr>
                <p:cNvPr id="264" name="Freeform 263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grpFill/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5" name="Freeform 264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grpFill/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34" name="Group 233"/>
              <p:cNvGrpSpPr/>
              <p:nvPr/>
            </p:nvGrpSpPr>
            <p:grpSpPr>
              <a:xfrm>
                <a:off x="3095952" y="3388428"/>
                <a:ext cx="18288" cy="182880"/>
                <a:chOff x="3185160" y="3543300"/>
                <a:chExt cx="45720" cy="528993"/>
              </a:xfrm>
              <a:noFill/>
            </p:grpSpPr>
            <p:sp>
              <p:nvSpPr>
                <p:cNvPr id="262" name="Freeform 261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grpFill/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3" name="Freeform 262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grpFill/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35" name="Group 234"/>
              <p:cNvGrpSpPr/>
              <p:nvPr/>
            </p:nvGrpSpPr>
            <p:grpSpPr>
              <a:xfrm>
                <a:off x="2714952" y="3887538"/>
                <a:ext cx="18288" cy="274320"/>
                <a:chOff x="3185160" y="3543300"/>
                <a:chExt cx="45720" cy="528993"/>
              </a:xfrm>
              <a:noFill/>
            </p:grpSpPr>
            <p:sp>
              <p:nvSpPr>
                <p:cNvPr id="260" name="Freeform 259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grpFill/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1" name="Freeform 260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grpFill/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36" name="Group 235"/>
              <p:cNvGrpSpPr/>
              <p:nvPr/>
            </p:nvGrpSpPr>
            <p:grpSpPr>
              <a:xfrm>
                <a:off x="3019752" y="3514158"/>
                <a:ext cx="18288" cy="457200"/>
                <a:chOff x="3185160" y="3543300"/>
                <a:chExt cx="45720" cy="528993"/>
              </a:xfrm>
              <a:noFill/>
            </p:grpSpPr>
            <p:sp>
              <p:nvSpPr>
                <p:cNvPr id="258" name="Freeform 257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grpFill/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9" name="Freeform 258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grpFill/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37" name="Group 236"/>
              <p:cNvGrpSpPr/>
              <p:nvPr/>
            </p:nvGrpSpPr>
            <p:grpSpPr>
              <a:xfrm rot="16200000">
                <a:off x="1212289" y="3138491"/>
                <a:ext cx="18288" cy="365760"/>
                <a:chOff x="3185160" y="3543300"/>
                <a:chExt cx="45720" cy="528993"/>
              </a:xfrm>
              <a:noFill/>
            </p:grpSpPr>
            <p:sp>
              <p:nvSpPr>
                <p:cNvPr id="256" name="Freeform 255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grpFill/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7" name="Freeform 256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grpFill/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38" name="Group 237"/>
              <p:cNvGrpSpPr/>
              <p:nvPr/>
            </p:nvGrpSpPr>
            <p:grpSpPr>
              <a:xfrm rot="16200000">
                <a:off x="2111448" y="2848931"/>
                <a:ext cx="18288" cy="640080"/>
                <a:chOff x="3185160" y="3543300"/>
                <a:chExt cx="45720" cy="528993"/>
              </a:xfrm>
              <a:noFill/>
            </p:grpSpPr>
            <p:sp>
              <p:nvSpPr>
                <p:cNvPr id="254" name="Freeform 253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grpFill/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5" name="Freeform 254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grpFill/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39" name="Group 238"/>
              <p:cNvGrpSpPr/>
              <p:nvPr/>
            </p:nvGrpSpPr>
            <p:grpSpPr>
              <a:xfrm rot="16200000">
                <a:off x="2431488" y="2909891"/>
                <a:ext cx="18288" cy="822960"/>
                <a:chOff x="3185160" y="3543300"/>
                <a:chExt cx="45720" cy="528993"/>
              </a:xfrm>
              <a:noFill/>
            </p:grpSpPr>
            <p:sp>
              <p:nvSpPr>
                <p:cNvPr id="252" name="Freeform 251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grpFill/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3" name="Freeform 252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grpFill/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40" name="Group 239"/>
              <p:cNvGrpSpPr/>
              <p:nvPr/>
            </p:nvGrpSpPr>
            <p:grpSpPr>
              <a:xfrm rot="16200000">
                <a:off x="836705" y="3285475"/>
                <a:ext cx="18288" cy="528993"/>
                <a:chOff x="3185160" y="3543300"/>
                <a:chExt cx="45720" cy="528993"/>
              </a:xfrm>
              <a:noFill/>
            </p:grpSpPr>
            <p:sp>
              <p:nvSpPr>
                <p:cNvPr id="250" name="Freeform 249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grpFill/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1" name="Freeform 250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grpFill/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41" name="Group 240"/>
              <p:cNvGrpSpPr/>
              <p:nvPr/>
            </p:nvGrpSpPr>
            <p:grpSpPr>
              <a:xfrm rot="16200000">
                <a:off x="1349448" y="2772731"/>
                <a:ext cx="18288" cy="640080"/>
                <a:chOff x="3185160" y="3543300"/>
                <a:chExt cx="45720" cy="528993"/>
              </a:xfrm>
              <a:noFill/>
            </p:grpSpPr>
            <p:sp>
              <p:nvSpPr>
                <p:cNvPr id="248" name="Freeform 247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grpFill/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9" name="Freeform 248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grpFill/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42" name="Group 241"/>
              <p:cNvGrpSpPr/>
              <p:nvPr/>
            </p:nvGrpSpPr>
            <p:grpSpPr>
              <a:xfrm rot="16200000">
                <a:off x="3086808" y="2955611"/>
                <a:ext cx="18288" cy="274320"/>
                <a:chOff x="3185160" y="3543300"/>
                <a:chExt cx="45720" cy="528993"/>
              </a:xfrm>
              <a:noFill/>
            </p:grpSpPr>
            <p:sp>
              <p:nvSpPr>
                <p:cNvPr id="246" name="Freeform 245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grpFill/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7" name="Freeform 246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grpFill/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43" name="Group 242"/>
              <p:cNvGrpSpPr/>
              <p:nvPr/>
            </p:nvGrpSpPr>
            <p:grpSpPr>
              <a:xfrm>
                <a:off x="3229302" y="3102678"/>
                <a:ext cx="18288" cy="457200"/>
                <a:chOff x="3185160" y="3543300"/>
                <a:chExt cx="45720" cy="528993"/>
              </a:xfrm>
              <a:noFill/>
            </p:grpSpPr>
            <p:sp>
              <p:nvSpPr>
                <p:cNvPr id="244" name="Freeform 243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grpFill/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5" name="Freeform 244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grpFill/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2" name="Rectangle 1"/>
          <p:cNvSpPr/>
          <p:nvPr/>
        </p:nvSpPr>
        <p:spPr>
          <a:xfrm>
            <a:off x="1828800" y="1247477"/>
            <a:ext cx="7906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5%</a:t>
            </a:r>
          </a:p>
        </p:txBody>
      </p:sp>
      <p:sp>
        <p:nvSpPr>
          <p:cNvPr id="3" name="Rectangle 2"/>
          <p:cNvSpPr/>
          <p:nvPr/>
        </p:nvSpPr>
        <p:spPr>
          <a:xfrm>
            <a:off x="4165170" y="1143000"/>
            <a:ext cx="7906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5%</a:t>
            </a:r>
          </a:p>
        </p:txBody>
      </p:sp>
      <p:sp>
        <p:nvSpPr>
          <p:cNvPr id="4" name="Rectangle 3"/>
          <p:cNvSpPr/>
          <p:nvPr/>
        </p:nvSpPr>
        <p:spPr>
          <a:xfrm>
            <a:off x="4038600" y="2855714"/>
            <a:ext cx="9060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25%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752600" y="3200400"/>
            <a:ext cx="9060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25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%</a:t>
            </a:r>
          </a:p>
        </p:txBody>
      </p:sp>
      <p:sp>
        <p:nvSpPr>
          <p:cNvPr id="6" name="Rectangle 5"/>
          <p:cNvSpPr/>
          <p:nvPr/>
        </p:nvSpPr>
        <p:spPr>
          <a:xfrm>
            <a:off x="1319877" y="1954745"/>
            <a:ext cx="5052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s</a:t>
            </a:r>
          </a:p>
        </p:txBody>
      </p:sp>
      <p:sp>
        <p:nvSpPr>
          <p:cNvPr id="114" name="Rectangle 113"/>
          <p:cNvSpPr/>
          <p:nvPr/>
        </p:nvSpPr>
        <p:spPr>
          <a:xfrm>
            <a:off x="3543721" y="1826691"/>
            <a:ext cx="5052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s</a:t>
            </a:r>
          </a:p>
        </p:txBody>
      </p:sp>
      <p:sp>
        <p:nvSpPr>
          <p:cNvPr id="115" name="Rectangle 114"/>
          <p:cNvSpPr/>
          <p:nvPr/>
        </p:nvSpPr>
        <p:spPr>
          <a:xfrm>
            <a:off x="1193945" y="3539829"/>
            <a:ext cx="5052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s</a:t>
            </a:r>
          </a:p>
        </p:txBody>
      </p:sp>
      <p:sp>
        <p:nvSpPr>
          <p:cNvPr id="116" name="Rectangle 115"/>
          <p:cNvSpPr/>
          <p:nvPr/>
        </p:nvSpPr>
        <p:spPr>
          <a:xfrm>
            <a:off x="3440207" y="3360785"/>
            <a:ext cx="5052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s</a:t>
            </a:r>
          </a:p>
        </p:txBody>
      </p:sp>
      <p:sp>
        <p:nvSpPr>
          <p:cNvPr id="8" name="Rectangle 7"/>
          <p:cNvSpPr/>
          <p:nvPr/>
        </p:nvSpPr>
        <p:spPr>
          <a:xfrm>
            <a:off x="851543" y="1219200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ine</a:t>
            </a:r>
          </a:p>
        </p:txBody>
      </p:sp>
      <p:sp>
        <p:nvSpPr>
          <p:cNvPr id="118" name="Rectangle 117"/>
          <p:cNvSpPr/>
          <p:nvPr/>
        </p:nvSpPr>
        <p:spPr>
          <a:xfrm>
            <a:off x="3097805" y="1219200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ine</a:t>
            </a:r>
          </a:p>
        </p:txBody>
      </p:sp>
      <p:sp>
        <p:nvSpPr>
          <p:cNvPr id="119" name="Rectangle 118"/>
          <p:cNvSpPr/>
          <p:nvPr/>
        </p:nvSpPr>
        <p:spPr>
          <a:xfrm>
            <a:off x="851542" y="2890792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ine</a:t>
            </a:r>
          </a:p>
        </p:txBody>
      </p:sp>
      <p:sp>
        <p:nvSpPr>
          <p:cNvPr id="120" name="Rectangle 119"/>
          <p:cNvSpPr/>
          <p:nvPr/>
        </p:nvSpPr>
        <p:spPr>
          <a:xfrm>
            <a:off x="3084007" y="2699952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ine</a:t>
            </a:r>
          </a:p>
        </p:txBody>
      </p:sp>
    </p:spTree>
    <p:extLst>
      <p:ext uri="{BB962C8B-B14F-4D97-AF65-F5344CB8AC3E}">
        <p14:creationId xmlns:p14="http://schemas.microsoft.com/office/powerpoint/2010/main" val="1547141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524181"/>
              </p:ext>
            </p:extLst>
          </p:nvPr>
        </p:nvGraphicFramePr>
        <p:xfrm>
          <a:off x="2971800" y="1082040"/>
          <a:ext cx="6096000" cy="1097280"/>
        </p:xfrm>
        <a:graphic>
          <a:graphicData uri="http://schemas.openxmlformats.org/drawingml/2006/table">
            <a:tbl>
              <a:tblPr firstRow="1" bandRow="1">
                <a:tableStyleId>{69C7853C-536D-4A76-A0AE-DD22124D55A5}</a:tableStyleId>
              </a:tblPr>
              <a:tblGrid>
                <a:gridCol w="1447800"/>
                <a:gridCol w="1162050"/>
                <a:gridCol w="1162050"/>
                <a:gridCol w="1162050"/>
                <a:gridCol w="1162050"/>
              </a:tblGrid>
              <a:tr h="233085">
                <a:tc>
                  <a:txBody>
                    <a:bodyPr/>
                    <a:lstStyle/>
                    <a:p>
                      <a:r>
                        <a:rPr lang="en-US" dirty="0" smtClean="0"/>
                        <a:t>Porosity</a:t>
                      </a:r>
                      <a:r>
                        <a:rPr lang="en-US" baseline="0" dirty="0" smtClean="0"/>
                        <a:t> (</a:t>
                      </a:r>
                      <a:r>
                        <a:rPr lang="el-GR" baseline="0" dirty="0" smtClean="0"/>
                        <a:t>φ</a:t>
                      </a:r>
                      <a:r>
                        <a:rPr lang="en-US" baseline="0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Δ</a:t>
                      </a:r>
                      <a:r>
                        <a:rPr lang="en-US" dirty="0" smtClean="0"/>
                        <a:t> </a:t>
                      </a:r>
                      <a:r>
                        <a:rPr lang="el-GR" dirty="0" smtClean="0"/>
                        <a:t>ε</a:t>
                      </a:r>
                      <a:r>
                        <a:rPr lang="en-US" baseline="30000" dirty="0" smtClean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Δ</a:t>
                      </a:r>
                      <a:r>
                        <a:rPr lang="en-US" dirty="0" smtClean="0"/>
                        <a:t> </a:t>
                      </a:r>
                      <a:r>
                        <a:rPr lang="el-GR" dirty="0" smtClean="0"/>
                        <a:t>δ</a:t>
                      </a:r>
                      <a:r>
                        <a:rPr lang="en-US" baseline="30000" dirty="0" smtClean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Δ</a:t>
                      </a:r>
                      <a:r>
                        <a:rPr lang="en-US" dirty="0" smtClean="0"/>
                        <a:t> </a:t>
                      </a:r>
                      <a:r>
                        <a:rPr lang="el-GR" dirty="0" smtClean="0"/>
                        <a:t>ε</a:t>
                      </a:r>
                      <a:r>
                        <a:rPr lang="en-US" baseline="30000" dirty="0" smtClean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Δ</a:t>
                      </a:r>
                      <a:r>
                        <a:rPr lang="en-US" dirty="0" smtClean="0"/>
                        <a:t> </a:t>
                      </a:r>
                      <a:r>
                        <a:rPr lang="el-GR" dirty="0" smtClean="0"/>
                        <a:t>δ</a:t>
                      </a:r>
                      <a:r>
                        <a:rPr lang="en-US" baseline="30000" dirty="0" smtClean="0"/>
                        <a:t>2</a:t>
                      </a:r>
                    </a:p>
                  </a:txBody>
                  <a:tcPr/>
                </a:tc>
              </a:tr>
              <a:tr h="23308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5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22%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9%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5 %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-35 %</a:t>
                      </a:r>
                      <a:endParaRPr lang="en-US" dirty="0" smtClean="0">
                        <a:latin typeface="NimbusRomNo9L-Regu"/>
                      </a:endParaRPr>
                    </a:p>
                  </a:txBody>
                  <a:tcPr/>
                </a:tc>
              </a:tr>
              <a:tr h="23308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25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30%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20%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3%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-31%</a:t>
                      </a:r>
                      <a:endParaRPr lang="en-US" dirty="0" smtClean="0">
                        <a:latin typeface="NimbusRomNo9L-Regu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245076" y="-633"/>
            <a:ext cx="8594124" cy="6537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/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s to brine 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bstitution: Thomsen’s parameters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048000" y="5490726"/>
            <a:ext cx="594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ear-wave splitting (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is independent on fluids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th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re sensitive to fluids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804623"/>
              </p:ext>
            </p:extLst>
          </p:nvPr>
        </p:nvGraphicFramePr>
        <p:xfrm>
          <a:off x="3005138" y="2649538"/>
          <a:ext cx="259556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2" name="Equation" r:id="rId3" imgW="1892160" imgH="761760" progId="Equation.DSMT4">
                  <p:embed/>
                </p:oleObj>
              </mc:Choice>
              <mc:Fallback>
                <p:oleObj name="Equation" r:id="rId3" imgW="1892160" imgH="761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2649538"/>
                        <a:ext cx="2595562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912560"/>
              </p:ext>
            </p:extLst>
          </p:nvPr>
        </p:nvGraphicFramePr>
        <p:xfrm>
          <a:off x="5791200" y="2667000"/>
          <a:ext cx="26003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" name="Equation" r:id="rId5" imgW="1879560" imgH="761760" progId="Equation.DSMT4">
                  <p:embed/>
                </p:oleObj>
              </mc:Choice>
              <mc:Fallback>
                <p:oleObj name="Equation" r:id="rId5" imgW="1879560" imgH="7617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667000"/>
                        <a:ext cx="26003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608428" y="1295400"/>
            <a:ext cx="4956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683237" y="3709429"/>
            <a:ext cx="4956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239000" y="3429362"/>
            <a:ext cx="136060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kulin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t al., 2000)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r>
              <a:rPr lang="en-US" altLang="zh-CN" sz="1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99" name="Picture 31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30" r="8136" b="5527"/>
          <a:stretch/>
        </p:blipFill>
        <p:spPr bwMode="auto">
          <a:xfrm>
            <a:off x="286422" y="962452"/>
            <a:ext cx="2582076" cy="3684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3" name="Group 22"/>
          <p:cNvGrpSpPr/>
          <p:nvPr/>
        </p:nvGrpSpPr>
        <p:grpSpPr>
          <a:xfrm>
            <a:off x="658698" y="4724400"/>
            <a:ext cx="2236902" cy="1474212"/>
            <a:chOff x="6591300" y="1274802"/>
            <a:chExt cx="2236902" cy="1474212"/>
          </a:xfrm>
        </p:grpSpPr>
        <p:cxnSp>
          <p:nvCxnSpPr>
            <p:cNvPr id="24" name="Straight Connector 23"/>
            <p:cNvCxnSpPr/>
            <p:nvPr/>
          </p:nvCxnSpPr>
          <p:spPr>
            <a:xfrm>
              <a:off x="6705600" y="1447800"/>
              <a:ext cx="1143000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6705600" y="1828800"/>
              <a:ext cx="1143000" cy="0"/>
            </a:xfrm>
            <a:prstGeom prst="line">
              <a:avLst/>
            </a:prstGeom>
            <a:ln w="28575"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7907624" y="1274802"/>
              <a:ext cx="762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Φ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5%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913802" y="1644134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Φ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25%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6591300" y="2041128"/>
              <a:ext cx="2209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ed</a:t>
              </a:r>
              <a:r>
                <a:rPr lang="en-US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s for </a:t>
              </a:r>
              <a:r>
                <a:rPr lang="en-US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as</a:t>
              </a:r>
            </a:p>
            <a:p>
              <a:r>
                <a:rPr lang="en-US" sz="2000" b="1" dirty="0" smtClean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lue</a:t>
              </a:r>
              <a:r>
                <a:rPr lang="en-US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s for </a:t>
              </a:r>
              <a:r>
                <a:rPr lang="en-US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rine</a:t>
              </a:r>
              <a:endPara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0" name="Cube 29"/>
          <p:cNvSpPr/>
          <p:nvPr/>
        </p:nvSpPr>
        <p:spPr>
          <a:xfrm>
            <a:off x="5939618" y="3903167"/>
            <a:ext cx="2460442" cy="1193016"/>
          </a:xfrm>
          <a:prstGeom prst="cube">
            <a:avLst>
              <a:gd name="adj" fmla="val 49348"/>
            </a:avLst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6024686" y="4072947"/>
            <a:ext cx="2055955" cy="1030254"/>
            <a:chOff x="1488919" y="3079950"/>
            <a:chExt cx="2375004" cy="1118670"/>
          </a:xfrm>
        </p:grpSpPr>
        <p:grpSp>
          <p:nvGrpSpPr>
            <p:cNvPr id="39" name="Group 38"/>
            <p:cNvGrpSpPr/>
            <p:nvPr/>
          </p:nvGrpSpPr>
          <p:grpSpPr>
            <a:xfrm>
              <a:off x="2106930" y="3543300"/>
              <a:ext cx="18288" cy="528993"/>
              <a:chOff x="3185160" y="3543300"/>
              <a:chExt cx="45720" cy="528993"/>
            </a:xfrm>
          </p:grpSpPr>
          <p:sp>
            <p:nvSpPr>
              <p:cNvPr id="82" name="Freeform 81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Freeform 82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0" name="Group 39"/>
            <p:cNvGrpSpPr/>
            <p:nvPr/>
          </p:nvGrpSpPr>
          <p:grpSpPr>
            <a:xfrm>
              <a:off x="1550670" y="3543300"/>
              <a:ext cx="18288" cy="528993"/>
              <a:chOff x="3185160" y="3543300"/>
              <a:chExt cx="45720" cy="528993"/>
            </a:xfrm>
          </p:grpSpPr>
          <p:sp>
            <p:nvSpPr>
              <p:cNvPr id="80" name="Freeform 79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" name="Freeform 80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1" name="Group 40"/>
            <p:cNvGrpSpPr/>
            <p:nvPr/>
          </p:nvGrpSpPr>
          <p:grpSpPr>
            <a:xfrm>
              <a:off x="1870710" y="3832860"/>
              <a:ext cx="18288" cy="365760"/>
              <a:chOff x="3185160" y="3543300"/>
              <a:chExt cx="45720" cy="528993"/>
            </a:xfrm>
          </p:grpSpPr>
          <p:sp>
            <p:nvSpPr>
              <p:cNvPr id="78" name="Freeform 77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Freeform 78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2" name="Group 41"/>
            <p:cNvGrpSpPr/>
            <p:nvPr/>
          </p:nvGrpSpPr>
          <p:grpSpPr>
            <a:xfrm>
              <a:off x="2327910" y="3688080"/>
              <a:ext cx="18288" cy="274320"/>
              <a:chOff x="3185160" y="3543300"/>
              <a:chExt cx="45720" cy="528993"/>
            </a:xfrm>
          </p:grpSpPr>
          <p:sp>
            <p:nvSpPr>
              <p:cNvPr id="76" name="Freeform 75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Freeform 76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3" name="Group 42"/>
            <p:cNvGrpSpPr/>
            <p:nvPr/>
          </p:nvGrpSpPr>
          <p:grpSpPr>
            <a:xfrm>
              <a:off x="2556510" y="3547110"/>
              <a:ext cx="18288" cy="528993"/>
              <a:chOff x="3185160" y="3543300"/>
              <a:chExt cx="45720" cy="528993"/>
            </a:xfrm>
          </p:grpSpPr>
          <p:sp>
            <p:nvSpPr>
              <p:cNvPr id="74" name="Freeform 73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Freeform 74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4" name="Group 43"/>
            <p:cNvGrpSpPr/>
            <p:nvPr/>
          </p:nvGrpSpPr>
          <p:grpSpPr>
            <a:xfrm>
              <a:off x="2785110" y="3535680"/>
              <a:ext cx="18288" cy="528993"/>
              <a:chOff x="3185160" y="3543300"/>
              <a:chExt cx="45720" cy="528993"/>
            </a:xfrm>
          </p:grpSpPr>
          <p:sp>
            <p:nvSpPr>
              <p:cNvPr id="72" name="Freeform 71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72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5" name="Group 44"/>
            <p:cNvGrpSpPr/>
            <p:nvPr/>
          </p:nvGrpSpPr>
          <p:grpSpPr>
            <a:xfrm>
              <a:off x="3166110" y="3657600"/>
              <a:ext cx="18288" cy="528993"/>
              <a:chOff x="3185160" y="3543300"/>
              <a:chExt cx="45720" cy="528993"/>
            </a:xfrm>
          </p:grpSpPr>
          <p:sp>
            <p:nvSpPr>
              <p:cNvPr id="70" name="Freeform 69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0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6" name="Group 45"/>
            <p:cNvGrpSpPr/>
            <p:nvPr/>
          </p:nvGrpSpPr>
          <p:grpSpPr>
            <a:xfrm rot="2700000">
              <a:off x="1744272" y="3087487"/>
              <a:ext cx="18288" cy="528993"/>
              <a:chOff x="3185160" y="3543300"/>
              <a:chExt cx="45720" cy="528993"/>
            </a:xfrm>
          </p:grpSpPr>
          <p:sp>
            <p:nvSpPr>
              <p:cNvPr id="68" name="Freeform 67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68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7" name="Group 46"/>
            <p:cNvGrpSpPr/>
            <p:nvPr/>
          </p:nvGrpSpPr>
          <p:grpSpPr>
            <a:xfrm rot="2700000">
              <a:off x="2295089" y="3091297"/>
              <a:ext cx="18288" cy="528993"/>
              <a:chOff x="3185160" y="3543300"/>
              <a:chExt cx="45720" cy="528993"/>
            </a:xfrm>
          </p:grpSpPr>
          <p:sp>
            <p:nvSpPr>
              <p:cNvPr id="66" name="Freeform 65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66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8" name="Group 47"/>
            <p:cNvGrpSpPr/>
            <p:nvPr/>
          </p:nvGrpSpPr>
          <p:grpSpPr>
            <a:xfrm rot="2700000">
              <a:off x="2748478" y="3091297"/>
              <a:ext cx="18288" cy="528993"/>
              <a:chOff x="3185160" y="3543300"/>
              <a:chExt cx="45720" cy="528993"/>
            </a:xfrm>
          </p:grpSpPr>
          <p:sp>
            <p:nvSpPr>
              <p:cNvPr id="64" name="Freeform 63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64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9" name="Group 48"/>
            <p:cNvGrpSpPr/>
            <p:nvPr/>
          </p:nvGrpSpPr>
          <p:grpSpPr>
            <a:xfrm rot="2700000">
              <a:off x="2973269" y="3087488"/>
              <a:ext cx="18288" cy="528993"/>
              <a:chOff x="3185160" y="3543300"/>
              <a:chExt cx="45720" cy="528993"/>
            </a:xfrm>
          </p:grpSpPr>
          <p:sp>
            <p:nvSpPr>
              <p:cNvPr id="62" name="Freeform 61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Freeform 62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0" name="Group 49"/>
            <p:cNvGrpSpPr/>
            <p:nvPr/>
          </p:nvGrpSpPr>
          <p:grpSpPr>
            <a:xfrm rot="2700000">
              <a:off x="3502858" y="2824598"/>
              <a:ext cx="18288" cy="528993"/>
              <a:chOff x="3185160" y="3543300"/>
              <a:chExt cx="45720" cy="528993"/>
            </a:xfrm>
          </p:grpSpPr>
          <p:sp>
            <p:nvSpPr>
              <p:cNvPr id="60" name="Freeform 59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Freeform 60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1" name="Group 50"/>
            <p:cNvGrpSpPr/>
            <p:nvPr/>
          </p:nvGrpSpPr>
          <p:grpSpPr>
            <a:xfrm rot="2700000">
              <a:off x="2131259" y="2824597"/>
              <a:ext cx="18288" cy="528993"/>
              <a:chOff x="3185160" y="3543300"/>
              <a:chExt cx="45720" cy="528993"/>
            </a:xfrm>
          </p:grpSpPr>
          <p:sp>
            <p:nvSpPr>
              <p:cNvPr id="58" name="Freeform 57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Freeform 58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2" name="Group 51"/>
            <p:cNvGrpSpPr/>
            <p:nvPr/>
          </p:nvGrpSpPr>
          <p:grpSpPr>
            <a:xfrm rot="2700000">
              <a:off x="3717619" y="3090492"/>
              <a:ext cx="18288" cy="274320"/>
              <a:chOff x="3185160" y="3543300"/>
              <a:chExt cx="45720" cy="528993"/>
            </a:xfrm>
          </p:grpSpPr>
          <p:sp>
            <p:nvSpPr>
              <p:cNvPr id="56" name="Freeform 55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Freeform 56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3" name="Group 52"/>
            <p:cNvGrpSpPr/>
            <p:nvPr/>
          </p:nvGrpSpPr>
          <p:grpSpPr>
            <a:xfrm rot="2700000">
              <a:off x="2740859" y="2824597"/>
              <a:ext cx="18288" cy="528993"/>
              <a:chOff x="3185160" y="3543300"/>
              <a:chExt cx="45720" cy="528993"/>
            </a:xfrm>
          </p:grpSpPr>
          <p:sp>
            <p:nvSpPr>
              <p:cNvPr id="54" name="Freeform 53"/>
              <p:cNvSpPr/>
              <p:nvPr/>
            </p:nvSpPr>
            <p:spPr>
              <a:xfrm>
                <a:off x="318516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Freeform 54"/>
              <p:cNvSpPr/>
              <p:nvPr/>
            </p:nvSpPr>
            <p:spPr>
              <a:xfrm flipH="1" flipV="1">
                <a:off x="3192780" y="3543300"/>
                <a:ext cx="38100" cy="528993"/>
              </a:xfrm>
              <a:custGeom>
                <a:avLst/>
                <a:gdLst>
                  <a:gd name="connsiteX0" fmla="*/ 34290 w 38100"/>
                  <a:gd name="connsiteY0" fmla="*/ 0 h 528993"/>
                  <a:gd name="connsiteX1" fmla="*/ 30480 w 38100"/>
                  <a:gd name="connsiteY1" fmla="*/ 11430 h 528993"/>
                  <a:gd name="connsiteX2" fmla="*/ 15240 w 38100"/>
                  <a:gd name="connsiteY2" fmla="*/ 34290 h 528993"/>
                  <a:gd name="connsiteX3" fmla="*/ 7620 w 38100"/>
                  <a:gd name="connsiteY3" fmla="*/ 57150 h 528993"/>
                  <a:gd name="connsiteX4" fmla="*/ 19050 w 38100"/>
                  <a:gd name="connsiteY4" fmla="*/ 106680 h 528993"/>
                  <a:gd name="connsiteX5" fmla="*/ 26670 w 38100"/>
                  <a:gd name="connsiteY5" fmla="*/ 118110 h 528993"/>
                  <a:gd name="connsiteX6" fmla="*/ 38100 w 38100"/>
                  <a:gd name="connsiteY6" fmla="*/ 167640 h 528993"/>
                  <a:gd name="connsiteX7" fmla="*/ 34290 w 38100"/>
                  <a:gd name="connsiteY7" fmla="*/ 217170 h 528993"/>
                  <a:gd name="connsiteX8" fmla="*/ 26670 w 38100"/>
                  <a:gd name="connsiteY8" fmla="*/ 228600 h 528993"/>
                  <a:gd name="connsiteX9" fmla="*/ 22860 w 38100"/>
                  <a:gd name="connsiteY9" fmla="*/ 240030 h 528993"/>
                  <a:gd name="connsiteX10" fmla="*/ 11430 w 38100"/>
                  <a:gd name="connsiteY10" fmla="*/ 262890 h 528993"/>
                  <a:gd name="connsiteX11" fmla="*/ 15240 w 38100"/>
                  <a:gd name="connsiteY11" fmla="*/ 304800 h 528993"/>
                  <a:gd name="connsiteX12" fmla="*/ 19050 w 38100"/>
                  <a:gd name="connsiteY12" fmla="*/ 316230 h 528993"/>
                  <a:gd name="connsiteX13" fmla="*/ 22860 w 38100"/>
                  <a:gd name="connsiteY13" fmla="*/ 339090 h 528993"/>
                  <a:gd name="connsiteX14" fmla="*/ 26670 w 38100"/>
                  <a:gd name="connsiteY14" fmla="*/ 350520 h 528993"/>
                  <a:gd name="connsiteX15" fmla="*/ 30480 w 38100"/>
                  <a:gd name="connsiteY15" fmla="*/ 369570 h 528993"/>
                  <a:gd name="connsiteX16" fmla="*/ 22860 w 38100"/>
                  <a:gd name="connsiteY16" fmla="*/ 426720 h 528993"/>
                  <a:gd name="connsiteX17" fmla="*/ 7620 w 38100"/>
                  <a:gd name="connsiteY17" fmla="*/ 449580 h 528993"/>
                  <a:gd name="connsiteX18" fmla="*/ 0 w 38100"/>
                  <a:gd name="connsiteY18" fmla="*/ 472440 h 528993"/>
                  <a:gd name="connsiteX19" fmla="*/ 3810 w 38100"/>
                  <a:gd name="connsiteY19" fmla="*/ 495300 h 528993"/>
                  <a:gd name="connsiteX20" fmla="*/ 11430 w 38100"/>
                  <a:gd name="connsiteY20" fmla="*/ 525780 h 528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38100" h="528993">
                    <a:moveTo>
                      <a:pt x="34290" y="0"/>
                    </a:moveTo>
                    <a:cubicBezTo>
                      <a:pt x="33020" y="3810"/>
                      <a:pt x="32430" y="7919"/>
                      <a:pt x="30480" y="11430"/>
                    </a:cubicBezTo>
                    <a:cubicBezTo>
                      <a:pt x="26032" y="19436"/>
                      <a:pt x="18136" y="25602"/>
                      <a:pt x="15240" y="34290"/>
                    </a:cubicBezTo>
                    <a:lnTo>
                      <a:pt x="7620" y="57150"/>
                    </a:lnTo>
                    <a:cubicBezTo>
                      <a:pt x="9377" y="69446"/>
                      <a:pt x="11443" y="95269"/>
                      <a:pt x="19050" y="106680"/>
                    </a:cubicBezTo>
                    <a:lnTo>
                      <a:pt x="26670" y="118110"/>
                    </a:lnTo>
                    <a:cubicBezTo>
                      <a:pt x="35078" y="160148"/>
                      <a:pt x="30194" y="143923"/>
                      <a:pt x="38100" y="167640"/>
                    </a:cubicBezTo>
                    <a:cubicBezTo>
                      <a:pt x="36830" y="184150"/>
                      <a:pt x="37342" y="200895"/>
                      <a:pt x="34290" y="217170"/>
                    </a:cubicBezTo>
                    <a:cubicBezTo>
                      <a:pt x="33446" y="221671"/>
                      <a:pt x="28718" y="224504"/>
                      <a:pt x="26670" y="228600"/>
                    </a:cubicBezTo>
                    <a:cubicBezTo>
                      <a:pt x="24874" y="232192"/>
                      <a:pt x="24656" y="236438"/>
                      <a:pt x="22860" y="240030"/>
                    </a:cubicBezTo>
                    <a:cubicBezTo>
                      <a:pt x="8088" y="269573"/>
                      <a:pt x="21007" y="234160"/>
                      <a:pt x="11430" y="262890"/>
                    </a:cubicBezTo>
                    <a:cubicBezTo>
                      <a:pt x="12700" y="276860"/>
                      <a:pt x="13256" y="290913"/>
                      <a:pt x="15240" y="304800"/>
                    </a:cubicBezTo>
                    <a:cubicBezTo>
                      <a:pt x="15808" y="308776"/>
                      <a:pt x="18179" y="312310"/>
                      <a:pt x="19050" y="316230"/>
                    </a:cubicBezTo>
                    <a:cubicBezTo>
                      <a:pt x="20726" y="323771"/>
                      <a:pt x="21184" y="331549"/>
                      <a:pt x="22860" y="339090"/>
                    </a:cubicBezTo>
                    <a:cubicBezTo>
                      <a:pt x="23731" y="343010"/>
                      <a:pt x="25696" y="346624"/>
                      <a:pt x="26670" y="350520"/>
                    </a:cubicBezTo>
                    <a:cubicBezTo>
                      <a:pt x="28241" y="356802"/>
                      <a:pt x="29210" y="363220"/>
                      <a:pt x="30480" y="369570"/>
                    </a:cubicBezTo>
                    <a:cubicBezTo>
                      <a:pt x="30210" y="372813"/>
                      <a:pt x="30489" y="412988"/>
                      <a:pt x="22860" y="426720"/>
                    </a:cubicBezTo>
                    <a:cubicBezTo>
                      <a:pt x="18412" y="434726"/>
                      <a:pt x="10516" y="440892"/>
                      <a:pt x="7620" y="449580"/>
                    </a:cubicBezTo>
                    <a:lnTo>
                      <a:pt x="0" y="472440"/>
                    </a:lnTo>
                    <a:cubicBezTo>
                      <a:pt x="1270" y="480060"/>
                      <a:pt x="1936" y="487806"/>
                      <a:pt x="3810" y="495300"/>
                    </a:cubicBezTo>
                    <a:cubicBezTo>
                      <a:pt x="12233" y="528993"/>
                      <a:pt x="11430" y="507464"/>
                      <a:pt x="11430" y="525780"/>
                    </a:cubicBezTo>
                  </a:path>
                </a:pathLst>
              </a:cu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0000"/>
                    </a:solidFill>
                  </a:ln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2" name="Group 31"/>
          <p:cNvGrpSpPr/>
          <p:nvPr/>
        </p:nvGrpSpPr>
        <p:grpSpPr>
          <a:xfrm>
            <a:off x="5917443" y="3823830"/>
            <a:ext cx="497276" cy="360047"/>
            <a:chOff x="3540355" y="2733254"/>
            <a:chExt cx="574445" cy="390946"/>
          </a:xfrm>
        </p:grpSpPr>
        <p:cxnSp>
          <p:nvCxnSpPr>
            <p:cNvPr id="36" name="Straight Arrow Connector 35"/>
            <p:cNvCxnSpPr/>
            <p:nvPr/>
          </p:nvCxnSpPr>
          <p:spPr>
            <a:xfrm>
              <a:off x="3733800" y="2743200"/>
              <a:ext cx="381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rot="5400000">
              <a:off x="3543300" y="2933700"/>
              <a:ext cx="381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rot="300000" flipH="1">
              <a:off x="3540355" y="2733254"/>
              <a:ext cx="186880" cy="2286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Box 32"/>
          <p:cNvSpPr txBox="1"/>
          <p:nvPr/>
        </p:nvSpPr>
        <p:spPr>
          <a:xfrm>
            <a:off x="6332101" y="3675584"/>
            <a:ext cx="197891" cy="276999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791200" y="3942258"/>
            <a:ext cx="197891" cy="276999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959407" y="4092646"/>
            <a:ext cx="197891" cy="276999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172" name="Group 7171"/>
          <p:cNvGrpSpPr/>
          <p:nvPr/>
        </p:nvGrpSpPr>
        <p:grpSpPr>
          <a:xfrm>
            <a:off x="2971800" y="3675583"/>
            <a:ext cx="2627702" cy="1420645"/>
            <a:chOff x="2971800" y="3675583"/>
            <a:chExt cx="2627702" cy="1420645"/>
          </a:xfrm>
        </p:grpSpPr>
        <p:sp>
          <p:nvSpPr>
            <p:cNvPr id="112" name="TextBox 111"/>
            <p:cNvSpPr txBox="1"/>
            <p:nvPr/>
          </p:nvSpPr>
          <p:spPr>
            <a:xfrm>
              <a:off x="3505200" y="3675583"/>
              <a:ext cx="198921" cy="276999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171" name="Group 7170"/>
            <p:cNvGrpSpPr/>
            <p:nvPr/>
          </p:nvGrpSpPr>
          <p:grpSpPr>
            <a:xfrm>
              <a:off x="3212448" y="3959956"/>
              <a:ext cx="2320084" cy="993044"/>
              <a:chOff x="3212448" y="3973352"/>
              <a:chExt cx="2320084" cy="993044"/>
            </a:xfrm>
          </p:grpSpPr>
          <p:grpSp>
            <p:nvGrpSpPr>
              <p:cNvPr id="100" name="Group 99"/>
              <p:cNvGrpSpPr/>
              <p:nvPr/>
            </p:nvGrpSpPr>
            <p:grpSpPr>
              <a:xfrm rot="16200000">
                <a:off x="4526852" y="3792054"/>
                <a:ext cx="16843" cy="1193527"/>
                <a:chOff x="3185160" y="3543300"/>
                <a:chExt cx="45720" cy="528993"/>
              </a:xfrm>
            </p:grpSpPr>
            <p:sp>
              <p:nvSpPr>
                <p:cNvPr id="142" name="Freeform 141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01" name="Group 100"/>
              <p:cNvGrpSpPr/>
              <p:nvPr/>
            </p:nvGrpSpPr>
            <p:grpSpPr>
              <a:xfrm>
                <a:off x="5135353" y="4394431"/>
                <a:ext cx="15914" cy="505294"/>
                <a:chOff x="3185160" y="3543300"/>
                <a:chExt cx="45720" cy="528993"/>
              </a:xfrm>
            </p:grpSpPr>
            <p:sp>
              <p:nvSpPr>
                <p:cNvPr id="140" name="Freeform 139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1" name="Freeform 140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02" name="Group 101"/>
              <p:cNvGrpSpPr/>
              <p:nvPr/>
            </p:nvGrpSpPr>
            <p:grpSpPr>
              <a:xfrm>
                <a:off x="5400581" y="4254072"/>
                <a:ext cx="15914" cy="168431"/>
                <a:chOff x="3185160" y="3543300"/>
                <a:chExt cx="45720" cy="528993"/>
              </a:xfrm>
            </p:grpSpPr>
            <p:sp>
              <p:nvSpPr>
                <p:cNvPr id="138" name="Freeform 137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9" name="Freeform 138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03" name="Group 102"/>
              <p:cNvGrpSpPr/>
              <p:nvPr/>
            </p:nvGrpSpPr>
            <p:grpSpPr>
              <a:xfrm>
                <a:off x="5069045" y="4713749"/>
                <a:ext cx="15914" cy="252647"/>
                <a:chOff x="3185160" y="3543300"/>
                <a:chExt cx="45720" cy="528993"/>
              </a:xfrm>
            </p:grpSpPr>
            <p:sp>
              <p:nvSpPr>
                <p:cNvPr id="136" name="Freeform 135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7" name="Freeform 136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04" name="Group 103"/>
              <p:cNvGrpSpPr/>
              <p:nvPr/>
            </p:nvGrpSpPr>
            <p:grpSpPr>
              <a:xfrm>
                <a:off x="5334274" y="4369868"/>
                <a:ext cx="15914" cy="421078"/>
                <a:chOff x="3185160" y="3543300"/>
                <a:chExt cx="45720" cy="528993"/>
              </a:xfrm>
            </p:grpSpPr>
            <p:sp>
              <p:nvSpPr>
                <p:cNvPr id="134" name="Freeform 133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5" name="Freeform 134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05" name="Group 104"/>
              <p:cNvGrpSpPr/>
              <p:nvPr/>
            </p:nvGrpSpPr>
            <p:grpSpPr>
              <a:xfrm rot="16200000">
                <a:off x="3761006" y="4033176"/>
                <a:ext cx="16843" cy="318274"/>
                <a:chOff x="3185160" y="3543300"/>
                <a:chExt cx="45720" cy="528993"/>
              </a:xfrm>
            </p:grpSpPr>
            <p:sp>
              <p:nvSpPr>
                <p:cNvPr id="132" name="Freeform 131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3" name="Freeform 132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06" name="Group 105"/>
              <p:cNvGrpSpPr/>
              <p:nvPr/>
            </p:nvGrpSpPr>
            <p:grpSpPr>
              <a:xfrm rot="16200000">
                <a:off x="4543429" y="3773464"/>
                <a:ext cx="16843" cy="556979"/>
                <a:chOff x="3185160" y="3543300"/>
                <a:chExt cx="45720" cy="528993"/>
              </a:xfrm>
            </p:grpSpPr>
            <p:sp>
              <p:nvSpPr>
                <p:cNvPr id="130" name="Freeform 129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1" name="Freeform 130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07" name="Group 106"/>
              <p:cNvGrpSpPr/>
              <p:nvPr/>
            </p:nvGrpSpPr>
            <p:grpSpPr>
              <a:xfrm rot="16200000">
                <a:off x="4821918" y="3834255"/>
                <a:ext cx="16843" cy="716116"/>
                <a:chOff x="3185160" y="3543300"/>
                <a:chExt cx="45720" cy="528993"/>
              </a:xfrm>
            </p:grpSpPr>
            <p:sp>
              <p:nvSpPr>
                <p:cNvPr id="128" name="Freeform 127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9" name="Freeform 128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08" name="Group 107"/>
              <p:cNvGrpSpPr/>
              <p:nvPr/>
            </p:nvGrpSpPr>
            <p:grpSpPr>
              <a:xfrm rot="16200000">
                <a:off x="3434184" y="4172695"/>
                <a:ext cx="16843" cy="460315"/>
                <a:chOff x="3185160" y="3543300"/>
                <a:chExt cx="45720" cy="528993"/>
              </a:xfrm>
            </p:grpSpPr>
            <p:sp>
              <p:nvSpPr>
                <p:cNvPr id="126" name="Freeform 125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7" name="Freeform 126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09" name="Group 108"/>
              <p:cNvGrpSpPr/>
              <p:nvPr/>
            </p:nvGrpSpPr>
            <p:grpSpPr>
              <a:xfrm rot="16200000">
                <a:off x="3880358" y="3703284"/>
                <a:ext cx="16843" cy="556979"/>
                <a:chOff x="3185160" y="3543300"/>
                <a:chExt cx="45720" cy="528993"/>
              </a:xfrm>
            </p:grpSpPr>
            <p:sp>
              <p:nvSpPr>
                <p:cNvPr id="124" name="Freeform 123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5" name="Freeform 124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10" name="Group 109"/>
              <p:cNvGrpSpPr/>
              <p:nvPr/>
            </p:nvGrpSpPr>
            <p:grpSpPr>
              <a:xfrm rot="16200000">
                <a:off x="5392159" y="3862421"/>
                <a:ext cx="16843" cy="238705"/>
                <a:chOff x="3185160" y="3543300"/>
                <a:chExt cx="45720" cy="528993"/>
              </a:xfrm>
            </p:grpSpPr>
            <p:sp>
              <p:nvSpPr>
                <p:cNvPr id="122" name="Freeform 121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" name="Freeform 122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11" name="Group 110"/>
              <p:cNvGrpSpPr/>
              <p:nvPr/>
            </p:nvGrpSpPr>
            <p:grpSpPr>
              <a:xfrm>
                <a:off x="5516618" y="3990898"/>
                <a:ext cx="15914" cy="421078"/>
                <a:chOff x="3185160" y="3543300"/>
                <a:chExt cx="45720" cy="528993"/>
              </a:xfrm>
            </p:grpSpPr>
            <p:sp>
              <p:nvSpPr>
                <p:cNvPr id="120" name="Freeform 119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1" name="Freeform 120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13" name="TextBox 112"/>
            <p:cNvSpPr txBox="1"/>
            <p:nvPr/>
          </p:nvSpPr>
          <p:spPr>
            <a:xfrm>
              <a:off x="3146141" y="4092658"/>
              <a:ext cx="198921" cy="276999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2971800" y="3950657"/>
              <a:ext cx="198921" cy="276999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5" name="Group 114"/>
            <p:cNvGrpSpPr/>
            <p:nvPr/>
          </p:nvGrpSpPr>
          <p:grpSpPr>
            <a:xfrm>
              <a:off x="3098269" y="3816734"/>
              <a:ext cx="499866" cy="360059"/>
              <a:chOff x="3540355" y="2733254"/>
              <a:chExt cx="574445" cy="390946"/>
            </a:xfrm>
          </p:grpSpPr>
          <p:cxnSp>
            <p:nvCxnSpPr>
              <p:cNvPr id="117" name="Straight Arrow Connector 116"/>
              <p:cNvCxnSpPr/>
              <p:nvPr/>
            </p:nvCxnSpPr>
            <p:spPr>
              <a:xfrm>
                <a:off x="3733800" y="2743200"/>
                <a:ext cx="381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Straight Arrow Connector 117"/>
              <p:cNvCxnSpPr/>
              <p:nvPr/>
            </p:nvCxnSpPr>
            <p:spPr>
              <a:xfrm rot="5400000">
                <a:off x="3543300" y="2933700"/>
                <a:ext cx="381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Straight Arrow Connector 118"/>
              <p:cNvCxnSpPr/>
              <p:nvPr/>
            </p:nvCxnSpPr>
            <p:spPr>
              <a:xfrm rot="300000" flipH="1">
                <a:off x="3540355" y="2733254"/>
                <a:ext cx="186880" cy="2286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6" name="Cube 115"/>
            <p:cNvSpPr/>
            <p:nvPr/>
          </p:nvSpPr>
          <p:spPr>
            <a:xfrm>
              <a:off x="3126248" y="3903173"/>
              <a:ext cx="2473254" cy="1193055"/>
            </a:xfrm>
            <a:prstGeom prst="cube">
              <a:avLst>
                <a:gd name="adj" fmla="val 49348"/>
              </a:avLst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7168" name="Object 71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316225"/>
              </p:ext>
            </p:extLst>
          </p:nvPr>
        </p:nvGraphicFramePr>
        <p:xfrm>
          <a:off x="1303839" y="1157416"/>
          <a:ext cx="1104827" cy="337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4" name="Equation" r:id="rId8" imgW="749160" imgH="228600" progId="Equation.DSMT4">
                  <p:embed/>
                </p:oleObj>
              </mc:Choice>
              <mc:Fallback>
                <p:oleObj name="Equation" r:id="rId8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03839" y="1157416"/>
                        <a:ext cx="1104827" cy="3370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" name="Object 7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75102"/>
              </p:ext>
            </p:extLst>
          </p:nvPr>
        </p:nvGraphicFramePr>
        <p:xfrm>
          <a:off x="1375568" y="3033499"/>
          <a:ext cx="12112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5" name="Equation" r:id="rId10" imgW="799920" imgH="228600" progId="Equation.DSMT4">
                  <p:embed/>
                </p:oleObj>
              </mc:Choice>
              <mc:Fallback>
                <p:oleObj name="Equation" r:id="rId10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75568" y="3033499"/>
                        <a:ext cx="1211263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" name="TextBox 7169"/>
          <p:cNvSpPr txBox="1"/>
          <p:nvPr/>
        </p:nvSpPr>
        <p:spPr>
          <a:xfrm>
            <a:off x="3432367" y="2273643"/>
            <a:ext cx="1306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Z plan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8" name="TextBox 177"/>
          <p:cNvSpPr txBox="1"/>
          <p:nvPr/>
        </p:nvSpPr>
        <p:spPr>
          <a:xfrm>
            <a:off x="6188211" y="2273643"/>
            <a:ext cx="1306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Z plan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4" name="Rectangle 143"/>
          <p:cNvSpPr/>
          <p:nvPr/>
        </p:nvSpPr>
        <p:spPr>
          <a:xfrm>
            <a:off x="1478862" y="1361993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ine</a:t>
            </a:r>
          </a:p>
        </p:txBody>
      </p:sp>
      <p:sp>
        <p:nvSpPr>
          <p:cNvPr id="145" name="Rectangle 144"/>
          <p:cNvSpPr/>
          <p:nvPr/>
        </p:nvSpPr>
        <p:spPr>
          <a:xfrm>
            <a:off x="1624382" y="3385752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ine</a:t>
            </a:r>
          </a:p>
        </p:txBody>
      </p:sp>
      <p:sp>
        <p:nvSpPr>
          <p:cNvPr id="146" name="Rectangle 145"/>
          <p:cNvSpPr/>
          <p:nvPr/>
        </p:nvSpPr>
        <p:spPr>
          <a:xfrm>
            <a:off x="1642588" y="1883716"/>
            <a:ext cx="5052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s</a:t>
            </a:r>
          </a:p>
        </p:txBody>
      </p:sp>
      <p:sp>
        <p:nvSpPr>
          <p:cNvPr id="147" name="Rectangle 146"/>
          <p:cNvSpPr/>
          <p:nvPr/>
        </p:nvSpPr>
        <p:spPr>
          <a:xfrm>
            <a:off x="1257721" y="4001012"/>
            <a:ext cx="5052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s</a:t>
            </a:r>
          </a:p>
        </p:txBody>
      </p:sp>
    </p:spTree>
    <p:extLst>
      <p:ext uri="{BB962C8B-B14F-4D97-AF65-F5344CB8AC3E}">
        <p14:creationId xmlns:p14="http://schemas.microsoft.com/office/powerpoint/2010/main" val="2963057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3070831"/>
              </p:ext>
            </p:extLst>
          </p:nvPr>
        </p:nvGraphicFramePr>
        <p:xfrm>
          <a:off x="6168090" y="3276600"/>
          <a:ext cx="2747836" cy="1097280"/>
        </p:xfrm>
        <a:graphic>
          <a:graphicData uri="http://schemas.openxmlformats.org/drawingml/2006/table">
            <a:tbl>
              <a:tblPr firstRow="1" bandRow="1">
                <a:tableStyleId>{69C7853C-536D-4A76-A0AE-DD22124D55A5}</a:tableStyleId>
              </a:tblPr>
              <a:tblGrid>
                <a:gridCol w="1373918"/>
                <a:gridCol w="1373918"/>
              </a:tblGrid>
              <a:tr h="277622">
                <a:tc>
                  <a:txBody>
                    <a:bodyPr/>
                    <a:lstStyle/>
                    <a:p>
                      <a:r>
                        <a:rPr lang="en-US" dirty="0" smtClean="0"/>
                        <a:t>Porosity</a:t>
                      </a:r>
                      <a:r>
                        <a:rPr lang="en-US" baseline="0" dirty="0" smtClean="0"/>
                        <a:t> (</a:t>
                      </a:r>
                      <a:r>
                        <a:rPr lang="el-GR" baseline="0" dirty="0" smtClean="0"/>
                        <a:t>φ</a:t>
                      </a:r>
                      <a:r>
                        <a:rPr lang="en-US" baseline="0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Δ</a:t>
                      </a:r>
                      <a:r>
                        <a:rPr lang="en-US" dirty="0" smtClean="0"/>
                        <a:t> AVAZ (30°)</a:t>
                      </a:r>
                      <a:endParaRPr lang="en-US" dirty="0" smtClean="0">
                        <a:latin typeface="NimbusRomNo9L-Regu"/>
                      </a:endParaRPr>
                    </a:p>
                  </a:txBody>
                  <a:tcPr/>
                </a:tc>
              </a:tr>
              <a:tr h="277622">
                <a:tc>
                  <a:txBody>
                    <a:bodyPr/>
                    <a:lstStyle/>
                    <a:p>
                      <a:r>
                        <a:rPr lang="en-US" dirty="0" smtClean="0"/>
                        <a:t>5%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2%</a:t>
                      </a:r>
                      <a:endParaRPr lang="en-US" dirty="0" smtClean="0">
                        <a:latin typeface="NimbusRomNo9L-Regu"/>
                      </a:endParaRPr>
                    </a:p>
                  </a:txBody>
                  <a:tcPr/>
                </a:tc>
              </a:tr>
              <a:tr h="277622">
                <a:tc>
                  <a:txBody>
                    <a:bodyPr/>
                    <a:lstStyle/>
                    <a:p>
                      <a:r>
                        <a:rPr lang="en-US" dirty="0" smtClean="0"/>
                        <a:t>25%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-6%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245076" y="-633"/>
            <a:ext cx="8594124" cy="6537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/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s to brine 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bstitution: AVAZ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35270" y="5269307"/>
            <a:ext cx="71617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h-porosity: gas sands have more azimuthal amplitude variations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w-porosity: we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nds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v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re azimuthal amplitud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riation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r>
              <a:rPr lang="en-US" altLang="zh-CN" sz="1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685800" y="1528400"/>
            <a:ext cx="5419880" cy="3047022"/>
            <a:chOff x="614028" y="910044"/>
            <a:chExt cx="5419880" cy="3047022"/>
          </a:xfrm>
        </p:grpSpPr>
        <p:grpSp>
          <p:nvGrpSpPr>
            <p:cNvPr id="13" name="Group 12"/>
            <p:cNvGrpSpPr/>
            <p:nvPr/>
          </p:nvGrpSpPr>
          <p:grpSpPr>
            <a:xfrm>
              <a:off x="614028" y="911496"/>
              <a:ext cx="5419880" cy="3045570"/>
              <a:chOff x="614028" y="911496"/>
              <a:chExt cx="5419880" cy="3045570"/>
            </a:xfrm>
          </p:grpSpPr>
          <p:pic>
            <p:nvPicPr>
              <p:cNvPr id="5122" name="Picture 2" descr="C:\Users\lhuang\Desktop\flsub-ort-eps-converted-to.jpg"/>
              <p:cNvPicPr>
                <a:picLocks noChangeAspect="1" noChangeArrowheads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92559"/>
              <a:stretch/>
            </p:blipFill>
            <p:spPr bwMode="auto">
              <a:xfrm>
                <a:off x="5426676" y="911496"/>
                <a:ext cx="607232" cy="304266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5" name="Picture 2" descr="C:\Users\lhuang\Desktop\flsub-ort-eps-converted-to.jpg"/>
              <p:cNvPicPr>
                <a:picLocks noChangeAspect="1" noChangeArrowheads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39086"/>
              <a:stretch/>
            </p:blipFill>
            <p:spPr bwMode="auto">
              <a:xfrm>
                <a:off x="614028" y="914400"/>
                <a:ext cx="4971226" cy="304266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19" name="Oval 18"/>
            <p:cNvSpPr/>
            <p:nvPr/>
          </p:nvSpPr>
          <p:spPr>
            <a:xfrm>
              <a:off x="1524000" y="911496"/>
              <a:ext cx="304800" cy="30770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Oval 20"/>
            <p:cNvSpPr/>
            <p:nvPr/>
          </p:nvSpPr>
          <p:spPr>
            <a:xfrm>
              <a:off x="4039115" y="910044"/>
              <a:ext cx="304800" cy="30770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6275181" y="1209927"/>
            <a:ext cx="2417026" cy="1634157"/>
            <a:chOff x="6034734" y="1413143"/>
            <a:chExt cx="2855321" cy="2377396"/>
          </a:xfrm>
        </p:grpSpPr>
        <p:grpSp>
          <p:nvGrpSpPr>
            <p:cNvPr id="114" name="Group 113"/>
            <p:cNvGrpSpPr/>
            <p:nvPr/>
          </p:nvGrpSpPr>
          <p:grpSpPr>
            <a:xfrm>
              <a:off x="6034734" y="1847235"/>
              <a:ext cx="2843802" cy="1943304"/>
              <a:chOff x="5995398" y="1845473"/>
              <a:chExt cx="2843802" cy="1943304"/>
            </a:xfrm>
          </p:grpSpPr>
          <p:sp>
            <p:nvSpPr>
              <p:cNvPr id="55" name="Cube 54"/>
              <p:cNvSpPr/>
              <p:nvPr/>
            </p:nvSpPr>
            <p:spPr>
              <a:xfrm>
                <a:off x="5995398" y="2485757"/>
                <a:ext cx="2842260" cy="1295400"/>
              </a:xfrm>
              <a:prstGeom prst="cube">
                <a:avLst>
                  <a:gd name="adj" fmla="val 49348"/>
                </a:avLst>
              </a:prstGeom>
              <a:solidFill>
                <a:srgbClr val="FFFF00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4" name="Group 23"/>
              <p:cNvGrpSpPr/>
              <p:nvPr/>
            </p:nvGrpSpPr>
            <p:grpSpPr>
              <a:xfrm>
                <a:off x="6155418" y="3133457"/>
                <a:ext cx="18288" cy="528993"/>
                <a:chOff x="3185160" y="3543300"/>
                <a:chExt cx="45720" cy="528993"/>
              </a:xfrm>
            </p:grpSpPr>
            <p:sp>
              <p:nvSpPr>
                <p:cNvPr id="111" name="Freeform 110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2" name="Freeform 111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5" name="Group 24"/>
              <p:cNvGrpSpPr/>
              <p:nvPr/>
            </p:nvGrpSpPr>
            <p:grpSpPr>
              <a:xfrm>
                <a:off x="6475458" y="3423017"/>
                <a:ext cx="18288" cy="365760"/>
                <a:chOff x="3185160" y="3543300"/>
                <a:chExt cx="45720" cy="528993"/>
              </a:xfrm>
            </p:grpSpPr>
            <p:sp>
              <p:nvSpPr>
                <p:cNvPr id="109" name="Freeform 108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0" name="Freeform 109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6" name="Group 25"/>
              <p:cNvGrpSpPr/>
              <p:nvPr/>
            </p:nvGrpSpPr>
            <p:grpSpPr>
              <a:xfrm>
                <a:off x="6711678" y="3133457"/>
                <a:ext cx="18288" cy="528993"/>
                <a:chOff x="3185160" y="3543300"/>
                <a:chExt cx="45720" cy="528993"/>
              </a:xfrm>
            </p:grpSpPr>
            <p:sp>
              <p:nvSpPr>
                <p:cNvPr id="107" name="Freeform 106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8" name="Freeform 107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7" name="Group 26"/>
              <p:cNvGrpSpPr/>
              <p:nvPr/>
            </p:nvGrpSpPr>
            <p:grpSpPr>
              <a:xfrm>
                <a:off x="6932658" y="3278237"/>
                <a:ext cx="18288" cy="274320"/>
                <a:chOff x="3185160" y="3543300"/>
                <a:chExt cx="45720" cy="528993"/>
              </a:xfrm>
            </p:grpSpPr>
            <p:sp>
              <p:nvSpPr>
                <p:cNvPr id="105" name="Freeform 104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6" name="Freeform 105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8" name="Group 27"/>
              <p:cNvGrpSpPr/>
              <p:nvPr/>
            </p:nvGrpSpPr>
            <p:grpSpPr>
              <a:xfrm>
                <a:off x="7161258" y="3137267"/>
                <a:ext cx="18288" cy="528993"/>
                <a:chOff x="3185160" y="3543300"/>
                <a:chExt cx="45720" cy="528993"/>
              </a:xfrm>
            </p:grpSpPr>
            <p:sp>
              <p:nvSpPr>
                <p:cNvPr id="103" name="Freeform 102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4" name="Freeform 103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9" name="Group 28"/>
              <p:cNvGrpSpPr/>
              <p:nvPr/>
            </p:nvGrpSpPr>
            <p:grpSpPr>
              <a:xfrm>
                <a:off x="7389858" y="3125837"/>
                <a:ext cx="18288" cy="528993"/>
                <a:chOff x="3185160" y="3543300"/>
                <a:chExt cx="45720" cy="528993"/>
              </a:xfrm>
            </p:grpSpPr>
            <p:sp>
              <p:nvSpPr>
                <p:cNvPr id="101" name="Freeform 100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" name="Freeform 101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0" name="Group 29"/>
              <p:cNvGrpSpPr/>
              <p:nvPr/>
            </p:nvGrpSpPr>
            <p:grpSpPr>
              <a:xfrm>
                <a:off x="7770858" y="3247757"/>
                <a:ext cx="18288" cy="528993"/>
                <a:chOff x="3185160" y="3543300"/>
                <a:chExt cx="45720" cy="528993"/>
              </a:xfrm>
            </p:grpSpPr>
            <p:sp>
              <p:nvSpPr>
                <p:cNvPr id="99" name="Freeform 98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0" name="Freeform 99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1" name="Group 30"/>
              <p:cNvGrpSpPr/>
              <p:nvPr/>
            </p:nvGrpSpPr>
            <p:grpSpPr>
              <a:xfrm rot="2700000">
                <a:off x="6349020" y="2677644"/>
                <a:ext cx="18288" cy="528993"/>
                <a:chOff x="3185160" y="3543300"/>
                <a:chExt cx="45720" cy="528993"/>
              </a:xfrm>
            </p:grpSpPr>
            <p:sp>
              <p:nvSpPr>
                <p:cNvPr id="97" name="Freeform 96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8" name="Freeform 97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2" name="Group 31"/>
              <p:cNvGrpSpPr/>
              <p:nvPr/>
            </p:nvGrpSpPr>
            <p:grpSpPr>
              <a:xfrm rot="2700000">
                <a:off x="6899837" y="2681454"/>
                <a:ext cx="18288" cy="528993"/>
                <a:chOff x="3185160" y="3543300"/>
                <a:chExt cx="45720" cy="528993"/>
              </a:xfrm>
            </p:grpSpPr>
            <p:sp>
              <p:nvSpPr>
                <p:cNvPr id="95" name="Freeform 94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6" name="Freeform 95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3" name="Group 32"/>
              <p:cNvGrpSpPr/>
              <p:nvPr/>
            </p:nvGrpSpPr>
            <p:grpSpPr>
              <a:xfrm rot="2700000">
                <a:off x="7353226" y="2681454"/>
                <a:ext cx="18288" cy="528993"/>
                <a:chOff x="3185160" y="3543300"/>
                <a:chExt cx="45720" cy="528993"/>
              </a:xfrm>
            </p:grpSpPr>
            <p:sp>
              <p:nvSpPr>
                <p:cNvPr id="93" name="Freeform 92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4" name="Freeform 93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4" name="Group 33"/>
              <p:cNvGrpSpPr/>
              <p:nvPr/>
            </p:nvGrpSpPr>
            <p:grpSpPr>
              <a:xfrm rot="2700000">
                <a:off x="7578017" y="2677645"/>
                <a:ext cx="18288" cy="528993"/>
                <a:chOff x="3185160" y="3543300"/>
                <a:chExt cx="45720" cy="528993"/>
              </a:xfrm>
            </p:grpSpPr>
            <p:sp>
              <p:nvSpPr>
                <p:cNvPr id="91" name="Freeform 90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" name="Freeform 91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5" name="Group 34"/>
              <p:cNvGrpSpPr/>
              <p:nvPr/>
            </p:nvGrpSpPr>
            <p:grpSpPr>
              <a:xfrm rot="2700000">
                <a:off x="8107606" y="2414755"/>
                <a:ext cx="18288" cy="528993"/>
                <a:chOff x="3185160" y="3543300"/>
                <a:chExt cx="45720" cy="528993"/>
              </a:xfrm>
            </p:grpSpPr>
            <p:sp>
              <p:nvSpPr>
                <p:cNvPr id="89" name="Freeform 88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Freeform 89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6" name="Group 35"/>
              <p:cNvGrpSpPr/>
              <p:nvPr/>
            </p:nvGrpSpPr>
            <p:grpSpPr>
              <a:xfrm rot="2700000">
                <a:off x="6736007" y="2414754"/>
                <a:ext cx="18288" cy="528993"/>
                <a:chOff x="3185160" y="3543300"/>
                <a:chExt cx="45720" cy="528993"/>
              </a:xfrm>
            </p:grpSpPr>
            <p:sp>
              <p:nvSpPr>
                <p:cNvPr id="87" name="Freeform 86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Freeform 87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7" name="Group 36"/>
              <p:cNvGrpSpPr/>
              <p:nvPr/>
            </p:nvGrpSpPr>
            <p:grpSpPr>
              <a:xfrm rot="2700000">
                <a:off x="8322367" y="2680649"/>
                <a:ext cx="18288" cy="274320"/>
                <a:chOff x="3185160" y="3543300"/>
                <a:chExt cx="45720" cy="528993"/>
              </a:xfrm>
            </p:grpSpPr>
            <p:sp>
              <p:nvSpPr>
                <p:cNvPr id="85" name="Freeform 84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6" name="Freeform 85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8" name="Group 37"/>
              <p:cNvGrpSpPr/>
              <p:nvPr/>
            </p:nvGrpSpPr>
            <p:grpSpPr>
              <a:xfrm rot="2700000">
                <a:off x="7345607" y="2414754"/>
                <a:ext cx="18288" cy="528993"/>
                <a:chOff x="3185160" y="3543300"/>
                <a:chExt cx="45720" cy="528993"/>
              </a:xfrm>
            </p:grpSpPr>
            <p:sp>
              <p:nvSpPr>
                <p:cNvPr id="83" name="Freeform 82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4" name="Freeform 83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9" name="Group 38"/>
              <p:cNvGrpSpPr/>
              <p:nvPr/>
            </p:nvGrpSpPr>
            <p:grpSpPr>
              <a:xfrm rot="16200000">
                <a:off x="7605504" y="2327262"/>
                <a:ext cx="18288" cy="1371600"/>
                <a:chOff x="3185160" y="3543300"/>
                <a:chExt cx="45720" cy="528993"/>
              </a:xfrm>
            </p:grpSpPr>
            <p:sp>
              <p:nvSpPr>
                <p:cNvPr id="81" name="Freeform 80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Freeform 81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0" name="Group 39"/>
              <p:cNvGrpSpPr/>
              <p:nvPr/>
            </p:nvGrpSpPr>
            <p:grpSpPr>
              <a:xfrm>
                <a:off x="8304258" y="3019157"/>
                <a:ext cx="18288" cy="548640"/>
                <a:chOff x="3185160" y="3543300"/>
                <a:chExt cx="45720" cy="528993"/>
              </a:xfrm>
            </p:grpSpPr>
            <p:sp>
              <p:nvSpPr>
                <p:cNvPr id="79" name="Freeform 78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Freeform 79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1" name="Group 40"/>
              <p:cNvGrpSpPr/>
              <p:nvPr/>
            </p:nvGrpSpPr>
            <p:grpSpPr>
              <a:xfrm>
                <a:off x="8609058" y="2866757"/>
                <a:ext cx="18288" cy="182880"/>
                <a:chOff x="3185160" y="3543300"/>
                <a:chExt cx="45720" cy="528993"/>
              </a:xfrm>
            </p:grpSpPr>
            <p:sp>
              <p:nvSpPr>
                <p:cNvPr id="77" name="Freeform 76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8" name="Freeform 77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2" name="Group 41"/>
              <p:cNvGrpSpPr/>
              <p:nvPr/>
            </p:nvGrpSpPr>
            <p:grpSpPr>
              <a:xfrm>
                <a:off x="8228058" y="3365867"/>
                <a:ext cx="18288" cy="274320"/>
                <a:chOff x="3185160" y="3543300"/>
                <a:chExt cx="45720" cy="528993"/>
              </a:xfrm>
            </p:grpSpPr>
            <p:sp>
              <p:nvSpPr>
                <p:cNvPr id="75" name="Freeform 74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6" name="Freeform 75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3" name="Group 42"/>
              <p:cNvGrpSpPr/>
              <p:nvPr/>
            </p:nvGrpSpPr>
            <p:grpSpPr>
              <a:xfrm>
                <a:off x="8532858" y="2992487"/>
                <a:ext cx="18288" cy="457200"/>
                <a:chOff x="3185160" y="3543300"/>
                <a:chExt cx="45720" cy="528993"/>
              </a:xfrm>
            </p:grpSpPr>
            <p:sp>
              <p:nvSpPr>
                <p:cNvPr id="73" name="Freeform 72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4" name="Freeform 73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4" name="Group 43"/>
              <p:cNvGrpSpPr/>
              <p:nvPr/>
            </p:nvGrpSpPr>
            <p:grpSpPr>
              <a:xfrm rot="16200000">
                <a:off x="6725395" y="2616820"/>
                <a:ext cx="18288" cy="365760"/>
                <a:chOff x="3185160" y="3543300"/>
                <a:chExt cx="45720" cy="528993"/>
              </a:xfrm>
            </p:grpSpPr>
            <p:sp>
              <p:nvSpPr>
                <p:cNvPr id="71" name="Freeform 70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Freeform 71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5" name="Group 44"/>
              <p:cNvGrpSpPr/>
              <p:nvPr/>
            </p:nvGrpSpPr>
            <p:grpSpPr>
              <a:xfrm rot="16200000">
                <a:off x="7624554" y="2327260"/>
                <a:ext cx="18288" cy="640080"/>
                <a:chOff x="3185160" y="3543300"/>
                <a:chExt cx="45720" cy="528993"/>
              </a:xfrm>
            </p:grpSpPr>
            <p:sp>
              <p:nvSpPr>
                <p:cNvPr id="69" name="Freeform 68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Freeform 69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6" name="Group 45"/>
              <p:cNvGrpSpPr/>
              <p:nvPr/>
            </p:nvGrpSpPr>
            <p:grpSpPr>
              <a:xfrm rot="16200000">
                <a:off x="7944594" y="2388220"/>
                <a:ext cx="18288" cy="822960"/>
                <a:chOff x="3185160" y="3543300"/>
                <a:chExt cx="45720" cy="528993"/>
              </a:xfrm>
            </p:grpSpPr>
            <p:sp>
              <p:nvSpPr>
                <p:cNvPr id="67" name="Freeform 66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67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7" name="Group 46"/>
              <p:cNvGrpSpPr/>
              <p:nvPr/>
            </p:nvGrpSpPr>
            <p:grpSpPr>
              <a:xfrm rot="16200000">
                <a:off x="6349811" y="2763804"/>
                <a:ext cx="18288" cy="528993"/>
                <a:chOff x="3185160" y="3543300"/>
                <a:chExt cx="45720" cy="528993"/>
              </a:xfrm>
            </p:grpSpPr>
            <p:sp>
              <p:nvSpPr>
                <p:cNvPr id="65" name="Freeform 64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6" name="Freeform 65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8" name="Group 47"/>
              <p:cNvGrpSpPr/>
              <p:nvPr/>
            </p:nvGrpSpPr>
            <p:grpSpPr>
              <a:xfrm rot="16200000">
                <a:off x="6862554" y="2251060"/>
                <a:ext cx="18288" cy="640080"/>
                <a:chOff x="3185160" y="3543300"/>
                <a:chExt cx="45720" cy="528993"/>
              </a:xfrm>
            </p:grpSpPr>
            <p:sp>
              <p:nvSpPr>
                <p:cNvPr id="63" name="Freeform 62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4" name="Freeform 63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9" name="Group 48"/>
              <p:cNvGrpSpPr/>
              <p:nvPr/>
            </p:nvGrpSpPr>
            <p:grpSpPr>
              <a:xfrm rot="16200000">
                <a:off x="8599914" y="2433940"/>
                <a:ext cx="18288" cy="274320"/>
                <a:chOff x="3185160" y="3543300"/>
                <a:chExt cx="45720" cy="528993"/>
              </a:xfrm>
            </p:grpSpPr>
            <p:sp>
              <p:nvSpPr>
                <p:cNvPr id="61" name="Freeform 60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2" name="Freeform 61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50" name="Group 49"/>
              <p:cNvGrpSpPr/>
              <p:nvPr/>
            </p:nvGrpSpPr>
            <p:grpSpPr>
              <a:xfrm>
                <a:off x="8742408" y="2581007"/>
                <a:ext cx="18288" cy="457200"/>
                <a:chOff x="3185160" y="3543300"/>
                <a:chExt cx="45720" cy="528993"/>
              </a:xfrm>
            </p:grpSpPr>
            <p:sp>
              <p:nvSpPr>
                <p:cNvPr id="59" name="Freeform 58"/>
                <p:cNvSpPr/>
                <p:nvPr/>
              </p:nvSpPr>
              <p:spPr>
                <a:xfrm>
                  <a:off x="318516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0" name="Freeform 59"/>
                <p:cNvSpPr/>
                <p:nvPr/>
              </p:nvSpPr>
              <p:spPr>
                <a:xfrm flipH="1" flipV="1">
                  <a:off x="3192780" y="3543300"/>
                  <a:ext cx="38100" cy="528993"/>
                </a:xfrm>
                <a:custGeom>
                  <a:avLst/>
                  <a:gdLst>
                    <a:gd name="connsiteX0" fmla="*/ 34290 w 38100"/>
                    <a:gd name="connsiteY0" fmla="*/ 0 h 528993"/>
                    <a:gd name="connsiteX1" fmla="*/ 30480 w 38100"/>
                    <a:gd name="connsiteY1" fmla="*/ 11430 h 528993"/>
                    <a:gd name="connsiteX2" fmla="*/ 15240 w 38100"/>
                    <a:gd name="connsiteY2" fmla="*/ 34290 h 528993"/>
                    <a:gd name="connsiteX3" fmla="*/ 7620 w 38100"/>
                    <a:gd name="connsiteY3" fmla="*/ 57150 h 528993"/>
                    <a:gd name="connsiteX4" fmla="*/ 19050 w 38100"/>
                    <a:gd name="connsiteY4" fmla="*/ 106680 h 528993"/>
                    <a:gd name="connsiteX5" fmla="*/ 26670 w 38100"/>
                    <a:gd name="connsiteY5" fmla="*/ 118110 h 528993"/>
                    <a:gd name="connsiteX6" fmla="*/ 38100 w 38100"/>
                    <a:gd name="connsiteY6" fmla="*/ 167640 h 528993"/>
                    <a:gd name="connsiteX7" fmla="*/ 34290 w 38100"/>
                    <a:gd name="connsiteY7" fmla="*/ 217170 h 528993"/>
                    <a:gd name="connsiteX8" fmla="*/ 26670 w 38100"/>
                    <a:gd name="connsiteY8" fmla="*/ 228600 h 528993"/>
                    <a:gd name="connsiteX9" fmla="*/ 22860 w 38100"/>
                    <a:gd name="connsiteY9" fmla="*/ 240030 h 528993"/>
                    <a:gd name="connsiteX10" fmla="*/ 11430 w 38100"/>
                    <a:gd name="connsiteY10" fmla="*/ 262890 h 528993"/>
                    <a:gd name="connsiteX11" fmla="*/ 15240 w 38100"/>
                    <a:gd name="connsiteY11" fmla="*/ 304800 h 528993"/>
                    <a:gd name="connsiteX12" fmla="*/ 19050 w 38100"/>
                    <a:gd name="connsiteY12" fmla="*/ 316230 h 528993"/>
                    <a:gd name="connsiteX13" fmla="*/ 22860 w 38100"/>
                    <a:gd name="connsiteY13" fmla="*/ 339090 h 528993"/>
                    <a:gd name="connsiteX14" fmla="*/ 26670 w 38100"/>
                    <a:gd name="connsiteY14" fmla="*/ 350520 h 528993"/>
                    <a:gd name="connsiteX15" fmla="*/ 30480 w 38100"/>
                    <a:gd name="connsiteY15" fmla="*/ 369570 h 528993"/>
                    <a:gd name="connsiteX16" fmla="*/ 22860 w 38100"/>
                    <a:gd name="connsiteY16" fmla="*/ 426720 h 528993"/>
                    <a:gd name="connsiteX17" fmla="*/ 7620 w 38100"/>
                    <a:gd name="connsiteY17" fmla="*/ 449580 h 528993"/>
                    <a:gd name="connsiteX18" fmla="*/ 0 w 38100"/>
                    <a:gd name="connsiteY18" fmla="*/ 472440 h 528993"/>
                    <a:gd name="connsiteX19" fmla="*/ 3810 w 38100"/>
                    <a:gd name="connsiteY19" fmla="*/ 495300 h 528993"/>
                    <a:gd name="connsiteX20" fmla="*/ 11430 w 38100"/>
                    <a:gd name="connsiteY20" fmla="*/ 525780 h 5289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38100" h="528993">
                      <a:moveTo>
                        <a:pt x="34290" y="0"/>
                      </a:moveTo>
                      <a:cubicBezTo>
                        <a:pt x="33020" y="3810"/>
                        <a:pt x="32430" y="7919"/>
                        <a:pt x="30480" y="11430"/>
                      </a:cubicBezTo>
                      <a:cubicBezTo>
                        <a:pt x="26032" y="19436"/>
                        <a:pt x="18136" y="25602"/>
                        <a:pt x="15240" y="34290"/>
                      </a:cubicBezTo>
                      <a:lnTo>
                        <a:pt x="7620" y="57150"/>
                      </a:lnTo>
                      <a:cubicBezTo>
                        <a:pt x="9377" y="69446"/>
                        <a:pt x="11443" y="95269"/>
                        <a:pt x="19050" y="106680"/>
                      </a:cubicBezTo>
                      <a:lnTo>
                        <a:pt x="26670" y="118110"/>
                      </a:lnTo>
                      <a:cubicBezTo>
                        <a:pt x="35078" y="160148"/>
                        <a:pt x="30194" y="143923"/>
                        <a:pt x="38100" y="167640"/>
                      </a:cubicBezTo>
                      <a:cubicBezTo>
                        <a:pt x="36830" y="184150"/>
                        <a:pt x="37342" y="200895"/>
                        <a:pt x="34290" y="217170"/>
                      </a:cubicBezTo>
                      <a:cubicBezTo>
                        <a:pt x="33446" y="221671"/>
                        <a:pt x="28718" y="224504"/>
                        <a:pt x="26670" y="228600"/>
                      </a:cubicBezTo>
                      <a:cubicBezTo>
                        <a:pt x="24874" y="232192"/>
                        <a:pt x="24656" y="236438"/>
                        <a:pt x="22860" y="240030"/>
                      </a:cubicBezTo>
                      <a:cubicBezTo>
                        <a:pt x="8088" y="269573"/>
                        <a:pt x="21007" y="234160"/>
                        <a:pt x="11430" y="262890"/>
                      </a:cubicBezTo>
                      <a:cubicBezTo>
                        <a:pt x="12700" y="276860"/>
                        <a:pt x="13256" y="290913"/>
                        <a:pt x="15240" y="304800"/>
                      </a:cubicBezTo>
                      <a:cubicBezTo>
                        <a:pt x="15808" y="308776"/>
                        <a:pt x="18179" y="312310"/>
                        <a:pt x="19050" y="316230"/>
                      </a:cubicBezTo>
                      <a:cubicBezTo>
                        <a:pt x="20726" y="323771"/>
                        <a:pt x="21184" y="331549"/>
                        <a:pt x="22860" y="339090"/>
                      </a:cubicBezTo>
                      <a:cubicBezTo>
                        <a:pt x="23731" y="343010"/>
                        <a:pt x="25696" y="346624"/>
                        <a:pt x="26670" y="350520"/>
                      </a:cubicBezTo>
                      <a:cubicBezTo>
                        <a:pt x="28241" y="356802"/>
                        <a:pt x="29210" y="363220"/>
                        <a:pt x="30480" y="369570"/>
                      </a:cubicBezTo>
                      <a:cubicBezTo>
                        <a:pt x="30210" y="372813"/>
                        <a:pt x="30489" y="412988"/>
                        <a:pt x="22860" y="426720"/>
                      </a:cubicBezTo>
                      <a:cubicBezTo>
                        <a:pt x="18412" y="434726"/>
                        <a:pt x="10516" y="440892"/>
                        <a:pt x="7620" y="449580"/>
                      </a:cubicBezTo>
                      <a:lnTo>
                        <a:pt x="0" y="472440"/>
                      </a:lnTo>
                      <a:cubicBezTo>
                        <a:pt x="1270" y="480060"/>
                        <a:pt x="1936" y="487806"/>
                        <a:pt x="3810" y="495300"/>
                      </a:cubicBezTo>
                      <a:cubicBezTo>
                        <a:pt x="12233" y="528993"/>
                        <a:pt x="11430" y="507464"/>
                        <a:pt x="11430" y="525780"/>
                      </a:cubicBezTo>
                    </a:path>
                  </a:pathLst>
                </a:custGeom>
                <a:ln w="190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13" name="Cube 112"/>
              <p:cNvSpPr/>
              <p:nvPr/>
            </p:nvSpPr>
            <p:spPr>
              <a:xfrm>
                <a:off x="5996940" y="1845473"/>
                <a:ext cx="2842260" cy="1295400"/>
              </a:xfrm>
              <a:prstGeom prst="cube">
                <a:avLst>
                  <a:gd name="adj" fmla="val 49348"/>
                </a:avLst>
              </a:prstGeom>
              <a:blipFill>
                <a:blip r:embed="rId3">
                  <a:duotone>
                    <a:prstClr val="black"/>
                    <a:srgbClr val="D9C3A5">
                      <a:tint val="50000"/>
                      <a:satMod val="180000"/>
                    </a:srgbClr>
                  </a:duotone>
                </a:blip>
                <a:tile tx="0" ty="0" sx="100000" sy="100000" flip="none" algn="tl"/>
              </a:blip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7" name="TextBox 116"/>
            <p:cNvSpPr txBox="1"/>
            <p:nvPr/>
          </p:nvSpPr>
          <p:spPr>
            <a:xfrm>
              <a:off x="6560775" y="2521712"/>
              <a:ext cx="1249419" cy="5373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hale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8" name="TextBox 117"/>
            <p:cNvSpPr txBox="1"/>
            <p:nvPr/>
          </p:nvSpPr>
          <p:spPr>
            <a:xfrm>
              <a:off x="6526757" y="3186853"/>
              <a:ext cx="1631828" cy="5373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andstone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19" name="Straight Arrow Connector 118"/>
            <p:cNvCxnSpPr/>
            <p:nvPr/>
          </p:nvCxnSpPr>
          <p:spPr>
            <a:xfrm>
              <a:off x="6346722" y="2133599"/>
              <a:ext cx="2268451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Arrow Connector 120"/>
            <p:cNvCxnSpPr/>
            <p:nvPr/>
          </p:nvCxnSpPr>
          <p:spPr>
            <a:xfrm rot="8100000" flipV="1">
              <a:off x="6925123" y="2156529"/>
              <a:ext cx="931198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0" name="TextBox 119"/>
            <p:cNvSpPr txBox="1"/>
            <p:nvPr/>
          </p:nvSpPr>
          <p:spPr>
            <a:xfrm>
              <a:off x="8015117" y="1720256"/>
              <a:ext cx="874938" cy="4925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 (0</a:t>
              </a:r>
              <a:r>
                <a:rPr lang="en-US" sz="16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°)</a:t>
              </a: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7216728" y="1413143"/>
              <a:ext cx="1431666" cy="4925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 (90</a:t>
              </a:r>
              <a:r>
                <a: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°</a:t>
              </a:r>
              <a:r>
                <a:rPr lang="en-US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4" name="TextBox 123"/>
          <p:cNvSpPr txBox="1"/>
          <p:nvPr/>
        </p:nvSpPr>
        <p:spPr>
          <a:xfrm>
            <a:off x="404732" y="1136583"/>
            <a:ext cx="57633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-wave reflectivity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5" name="Rectangle 124"/>
          <p:cNvSpPr/>
          <p:nvPr/>
        </p:nvSpPr>
        <p:spPr>
          <a:xfrm>
            <a:off x="6551928" y="1438760"/>
            <a:ext cx="71205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80°)</a:t>
            </a:r>
            <a:endParaRPr lang="en-US" sz="16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6" name="Rectangle 125"/>
          <p:cNvSpPr/>
          <p:nvPr/>
        </p:nvSpPr>
        <p:spPr>
          <a:xfrm>
            <a:off x="2590800" y="4821643"/>
            <a:ext cx="349005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pp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alculated from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áclav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vryčuk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Ivan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šenčík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1998)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0" name="Rectangle 5119"/>
          <p:cNvSpPr/>
          <p:nvPr/>
        </p:nvSpPr>
        <p:spPr>
          <a:xfrm>
            <a:off x="1981200" y="4575422"/>
            <a:ext cx="32944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zimuth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sus incidence angle)</a:t>
            </a:r>
          </a:p>
        </p:txBody>
      </p:sp>
    </p:spTree>
    <p:extLst>
      <p:ext uri="{BB962C8B-B14F-4D97-AF65-F5344CB8AC3E}">
        <p14:creationId xmlns:p14="http://schemas.microsoft.com/office/powerpoint/2010/main" val="2923781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30</TotalTime>
  <Words>662</Words>
  <Application>Microsoft Office PowerPoint</Application>
  <PresentationFormat>On-screen Show (4:3)</PresentationFormat>
  <Paragraphs>200</Paragraphs>
  <Slides>1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1" baseType="lpstr">
      <vt:lpstr>NimbusRomNo9L-Regu</vt:lpstr>
      <vt:lpstr>宋体</vt:lpstr>
      <vt:lpstr>Arial</vt:lpstr>
      <vt:lpstr>Calibri</vt:lpstr>
      <vt:lpstr>Times New Roman</vt:lpstr>
      <vt:lpstr>Wingdings</vt:lpstr>
      <vt:lpstr>Office Theme</vt:lpstr>
      <vt:lpstr>Equation</vt:lpstr>
      <vt:lpstr>Fluid substitution effects on seismic anisotropy </vt:lpstr>
      <vt:lpstr>Outline</vt:lpstr>
      <vt:lpstr>PowerPoint Presentation</vt:lpstr>
      <vt:lpstr>Theo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cknowledgement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luid substitution effects on seismic anisotropy</dc:title>
  <dc:creator>lhuang</dc:creator>
  <cp:lastModifiedBy>Long Huang</cp:lastModifiedBy>
  <cp:revision>84</cp:revision>
  <dcterms:created xsi:type="dcterms:W3CDTF">2006-08-16T00:00:00Z</dcterms:created>
  <dcterms:modified xsi:type="dcterms:W3CDTF">2014-04-02T18:11:30Z</dcterms:modified>
</cp:coreProperties>
</file>